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A86A288" w14:textId="07446A5B" w:rsidR="00100DE0" w:rsidRDefault="00FA318C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640359" wp14:editId="56EF7315">
                <wp:simplePos x="0" y="0"/>
                <wp:positionH relativeFrom="page">
                  <wp:posOffset>4690110</wp:posOffset>
                </wp:positionH>
                <wp:positionV relativeFrom="page">
                  <wp:posOffset>2232025</wp:posOffset>
                </wp:positionV>
                <wp:extent cx="2453640" cy="5284470"/>
                <wp:effectExtent l="0" t="0" r="10160" b="24130"/>
                <wp:wrapTight wrapText="bothSides">
                  <wp:wrapPolygon edited="0">
                    <wp:start x="0" y="0"/>
                    <wp:lineTo x="0" y="21595"/>
                    <wp:lineTo x="21466" y="21595"/>
                    <wp:lineTo x="21466" y="0"/>
                    <wp:lineTo x="0" y="0"/>
                  </wp:wrapPolygon>
                </wp:wrapTight>
                <wp:docPr id="4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3640" cy="5284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FAA26D3D-D897-4be2-8F04-BA451C77F1D7}">
                            <ma14:placeholder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4825DC7A" w14:textId="77777777" w:rsidR="008619CF" w:rsidRPr="004B63B7" w:rsidRDefault="008619CF" w:rsidP="001D0393">
                            <w:pPr>
                              <w:spacing w:after="0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This air-stable and bench-stable catalyst, MCAT-53 has been tested for carbon - carbon bond formation in water on substrates such as aryl oxazolines, benzoquinolines and phenyl pyridines (see reference-3). These are core building blocks for pharmaceuticals and agro-chemicals. </w:t>
                            </w:r>
                          </w:p>
                          <w:p w14:paraId="6F881C05" w14:textId="77777777" w:rsidR="008619CF" w:rsidRPr="004B63B7" w:rsidRDefault="008619CF" w:rsidP="00D23750">
                            <w:pPr>
                              <w:spacing w:after="0"/>
                              <w:jc w:val="both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object w:dxaOrig="7958" w:dyaOrig="2011" w14:anchorId="32729A23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83.2pt;height:59.2pt" o:ole="">
                                  <v:imagedata r:id="rId9" o:title=""/>
                                </v:shape>
                                <o:OLEObject Type="Embed" ProgID="ChemDraw.Document.6.0" ShapeID="_x0000_i1026" DrawAspect="Content" ObjectID="_1406738877" r:id="rId10"/>
                              </w:object>
                            </w:r>
                          </w:p>
                          <w:p w14:paraId="4A4541E0" w14:textId="77777777" w:rsidR="008619CF" w:rsidRPr="004B63B7" w:rsidRDefault="008619CF" w:rsidP="001D0393">
                            <w:pPr>
                              <w:spacing w:after="0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</w:p>
                          <w:p w14:paraId="689575E9" w14:textId="77777777" w:rsidR="008619CF" w:rsidRPr="004B63B7" w:rsidRDefault="008619CF" w:rsidP="001D0393">
                            <w:pPr>
                              <w:spacing w:after="0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>Bromides, chlorides and heavily sub-</w:t>
                            </w:r>
                            <w:proofErr w:type="spellStart"/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>stituted</w:t>
                            </w:r>
                            <w:proofErr w:type="spellEnd"/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 halides can work smoothly under the catalytic conditions. Some of the examples are given below:</w:t>
                            </w:r>
                          </w:p>
                          <w:p w14:paraId="48D95FC8" w14:textId="77777777" w:rsidR="008619CF" w:rsidRPr="004B63B7" w:rsidRDefault="008619CF" w:rsidP="001D0393">
                            <w:pPr>
                              <w:spacing w:after="0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</w:p>
                          <w:p w14:paraId="563C6A53" w14:textId="785FC2CC" w:rsidR="008619CF" w:rsidRPr="004B63B7" w:rsidRDefault="008619CF" w:rsidP="00D23750">
                            <w:pPr>
                              <w:spacing w:after="0"/>
                              <w:jc w:val="both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sz w:val="22"/>
                                <w:szCs w:val="22"/>
                              </w:rPr>
                              <w:object w:dxaOrig="6517" w:dyaOrig="1324" w14:anchorId="71900AC7">
                                <v:shape id="_x0000_i1028" type="#_x0000_t75" style="width:182.4pt;height:56.8pt" o:ole="">
                                  <v:imagedata r:id="rId11" o:title=""/>
                                </v:shape>
                                <o:OLEObject Type="Embed" ProgID="ChemDraw.Document.6.0" ShapeID="_x0000_i1028" DrawAspect="Content" ObjectID="_1406738878" r:id="rId12"/>
                              </w:object>
                            </w:r>
                            <w:r w:rsidRPr="004B63B7"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 xml:space="preserve"> - </w:t>
                            </w:r>
                          </w:p>
                          <w:p w14:paraId="5EFDE3CD" w14:textId="77777777" w:rsidR="005D4BF1" w:rsidRDefault="008619CF" w:rsidP="00AF0CB9">
                            <w:pPr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This first of its class, bench- and air-stable, MCAT-53™ will find wide utility in cost-effective and greener alternatives in pharmaceutical and manufacturing processes. </w:t>
                            </w:r>
                          </w:p>
                          <w:p w14:paraId="580614F6" w14:textId="4D190A23" w:rsidR="008619CF" w:rsidRPr="004B63B7" w:rsidRDefault="008619CF" w:rsidP="00AF0CB9">
                            <w:pPr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>Please contact us for more information about MCAT-53 catalyst.</w:t>
                            </w:r>
                          </w:p>
                          <w:p w14:paraId="7C5F0791" w14:textId="77777777" w:rsidR="008619CF" w:rsidRPr="00D23750" w:rsidRDefault="008619CF" w:rsidP="00D23750">
                            <w:pPr>
                              <w:rPr>
                                <w:rFonts w:asciiTheme="majorHAnsi" w:hAnsiTheme="majorHAnsi"/>
                                <w:szCs w:val="20"/>
                              </w:rPr>
                            </w:pPr>
                            <w:r w:rsidRPr="00D23750">
                              <w:rPr>
                                <w:rFonts w:asciiTheme="majorHAnsi" w:hAnsiTheme="majorHAnsi" w:cs="Arial"/>
                                <w:szCs w:val="20"/>
                              </w:rPr>
                              <w:t xml:space="preserve"> </w:t>
                            </w:r>
                            <w:r w:rsidRPr="00D23750">
                              <w:rPr>
                                <w:rFonts w:asciiTheme="majorHAnsi" w:hAnsiTheme="majorHAnsi" w:cs="Arial"/>
                                <w:szCs w:val="20"/>
                              </w:rPr>
                              <w:tab/>
                              <w:t xml:space="preserve"> </w:t>
                            </w:r>
                          </w:p>
                          <w:p w14:paraId="64B23C96" w14:textId="77777777" w:rsidR="008619CF" w:rsidRPr="00D23750" w:rsidRDefault="008619CF" w:rsidP="00D23750">
                            <w:pPr>
                              <w:spacing w:after="0"/>
                              <w:jc w:val="both"/>
                              <w:rPr>
                                <w:rFonts w:asciiTheme="majorHAnsi" w:hAnsiTheme="majorHAnsi" w:cs="Arial"/>
                                <w:szCs w:val="20"/>
                              </w:rPr>
                            </w:pPr>
                          </w:p>
                          <w:p w14:paraId="24CB2A86" w14:textId="77777777" w:rsidR="008619CF" w:rsidRPr="00D23750" w:rsidRDefault="008619CF" w:rsidP="00D23750">
                            <w:pPr>
                              <w:rPr>
                                <w:rFonts w:asciiTheme="majorHAnsi" w:hAnsiTheme="majorHAnsi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7" o:spid="_x0000_s1026" type="#_x0000_t202" style="position:absolute;margin-left:369.3pt;margin-top:175.75pt;width:193.2pt;height:416.1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" filled="f" stroked="f">
                <v:textbox inset="0,0,0,0">
                  <w:txbxContent>
                    <w:p w14:paraId="4825DC7A" w14:textId="77777777" w:rsidR="008619CF" w:rsidRPr="004B63B7" w:rsidRDefault="008619CF" w:rsidP="001D0393">
                      <w:pPr>
                        <w:spacing w:after="0"/>
                        <w:rPr>
                          <w:rFonts w:cs="Arial"/>
                          <w:sz w:val="22"/>
                          <w:szCs w:val="22"/>
                        </w:rPr>
                      </w:pP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 xml:space="preserve">This air-stable and bench-stable catalyst, MCAT-53 has been tested for carbon - carbon bond formation in water on substrates such as aryl oxazolines, benzoquinolines and phenyl pyridines (see reference-3). These are core building blocks for pharmaceuticals and agro-chemicals. </w:t>
                      </w:r>
                    </w:p>
                    <w:p w14:paraId="6F881C05" w14:textId="77777777" w:rsidR="008619CF" w:rsidRPr="004B63B7" w:rsidRDefault="008619CF" w:rsidP="00D23750">
                      <w:pPr>
                        <w:spacing w:after="0"/>
                        <w:jc w:val="both"/>
                        <w:rPr>
                          <w:rFonts w:cs="Arial"/>
                          <w:sz w:val="22"/>
                          <w:szCs w:val="22"/>
                        </w:rPr>
                      </w:pP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object w:dxaOrig="7958" w:dyaOrig="2011" w14:anchorId="32729A23">
                          <v:shape id="_x0000_i1028" type="#_x0000_t75" style="width:183.2pt;height:59.2pt" o:ole="">
                            <v:imagedata r:id="rId13" o:title=""/>
                          </v:shape>
                          <o:OLEObject Type="Embed" ProgID="ChemDraw.Document.6.0" ShapeID="_x0000_i1028" DrawAspect="Content" ObjectID="_1406723041" r:id="rId14"/>
                        </w:object>
                      </w:r>
                    </w:p>
                    <w:p w14:paraId="4A4541E0" w14:textId="77777777" w:rsidR="008619CF" w:rsidRPr="004B63B7" w:rsidRDefault="008619CF" w:rsidP="001D0393">
                      <w:pPr>
                        <w:spacing w:after="0"/>
                        <w:rPr>
                          <w:rFonts w:cs="Arial"/>
                          <w:sz w:val="22"/>
                          <w:szCs w:val="22"/>
                        </w:rPr>
                      </w:pPr>
                    </w:p>
                    <w:p w14:paraId="689575E9" w14:textId="77777777" w:rsidR="008619CF" w:rsidRPr="004B63B7" w:rsidRDefault="008619CF" w:rsidP="001D0393">
                      <w:pPr>
                        <w:spacing w:after="0"/>
                        <w:rPr>
                          <w:rFonts w:cs="Arial"/>
                          <w:sz w:val="22"/>
                          <w:szCs w:val="22"/>
                        </w:rPr>
                      </w:pP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>Bromides, chlorides and heavily sub-</w:t>
                      </w:r>
                      <w:proofErr w:type="spellStart"/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>stituted</w:t>
                      </w:r>
                      <w:proofErr w:type="spellEnd"/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 xml:space="preserve"> halides can work smoothly under the catalytic conditions. Some of the examples are given below:</w:t>
                      </w:r>
                    </w:p>
                    <w:p w14:paraId="48D95FC8" w14:textId="77777777" w:rsidR="008619CF" w:rsidRPr="004B63B7" w:rsidRDefault="008619CF" w:rsidP="001D0393">
                      <w:pPr>
                        <w:spacing w:after="0"/>
                        <w:rPr>
                          <w:rFonts w:cs="Arial"/>
                          <w:sz w:val="22"/>
                          <w:szCs w:val="22"/>
                        </w:rPr>
                      </w:pPr>
                    </w:p>
                    <w:p w14:paraId="563C6A53" w14:textId="785FC2CC" w:rsidR="008619CF" w:rsidRPr="004B63B7" w:rsidRDefault="008619CF" w:rsidP="00D23750">
                      <w:pPr>
                        <w:spacing w:after="0"/>
                        <w:jc w:val="both"/>
                        <w:rPr>
                          <w:rFonts w:cs="Arial"/>
                          <w:sz w:val="22"/>
                          <w:szCs w:val="22"/>
                        </w:rPr>
                      </w:pPr>
                      <w:r w:rsidRPr="004B63B7">
                        <w:rPr>
                          <w:sz w:val="22"/>
                          <w:szCs w:val="22"/>
                        </w:rPr>
                        <w:object w:dxaOrig="6517" w:dyaOrig="1324" w14:anchorId="71900AC7">
                          <v:shape id="_x0000_i1030" type="#_x0000_t75" style="width:182.4pt;height:56.8pt" o:ole="">
                            <v:imagedata r:id="rId15" o:title=""/>
                          </v:shape>
                          <o:OLEObject Type="Embed" ProgID="ChemDraw.Document.6.0" ShapeID="_x0000_i1030" DrawAspect="Content" ObjectID="_1406723042" r:id="rId16"/>
                        </w:object>
                      </w:r>
                      <w:r w:rsidRPr="004B63B7">
                        <w:rPr>
                          <w:rFonts w:cs="Arial"/>
                          <w:b/>
                          <w:sz w:val="22"/>
                          <w:szCs w:val="22"/>
                        </w:rPr>
                        <w:t xml:space="preserve"> - </w:t>
                      </w:r>
                    </w:p>
                    <w:p w14:paraId="5EFDE3CD" w14:textId="77777777" w:rsidR="005D4BF1" w:rsidRDefault="008619CF" w:rsidP="00AF0CB9">
                      <w:pPr>
                        <w:rPr>
                          <w:rFonts w:cs="Arial"/>
                          <w:sz w:val="22"/>
                          <w:szCs w:val="22"/>
                        </w:rPr>
                      </w:pP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 xml:space="preserve">This first of its class, bench- and air-stable, MCAT-53™ will find wide utility in cost-effective and greener alternatives in pharmaceutical and manufacturing processes. </w:t>
                      </w:r>
                    </w:p>
                    <w:p w14:paraId="580614F6" w14:textId="4D190A23" w:rsidR="008619CF" w:rsidRPr="004B63B7" w:rsidRDefault="008619CF" w:rsidP="00AF0CB9">
                      <w:pPr>
                        <w:rPr>
                          <w:rFonts w:cs="Arial"/>
                          <w:sz w:val="22"/>
                          <w:szCs w:val="22"/>
                        </w:rPr>
                      </w:pP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>Please contact us for more information about MCAT-53 catalyst.</w:t>
                      </w:r>
                    </w:p>
                    <w:p w14:paraId="7C5F0791" w14:textId="77777777" w:rsidR="008619CF" w:rsidRPr="00D23750" w:rsidRDefault="008619CF" w:rsidP="00D23750">
                      <w:pPr>
                        <w:rPr>
                          <w:rFonts w:asciiTheme="majorHAnsi" w:hAnsiTheme="majorHAnsi"/>
                          <w:szCs w:val="20"/>
                        </w:rPr>
                      </w:pPr>
                      <w:r w:rsidRPr="00D23750">
                        <w:rPr>
                          <w:rFonts w:asciiTheme="majorHAnsi" w:hAnsiTheme="majorHAnsi" w:cs="Arial"/>
                          <w:szCs w:val="20"/>
                        </w:rPr>
                        <w:t xml:space="preserve"> </w:t>
                      </w:r>
                      <w:r w:rsidRPr="00D23750">
                        <w:rPr>
                          <w:rFonts w:asciiTheme="majorHAnsi" w:hAnsiTheme="majorHAnsi" w:cs="Arial"/>
                          <w:szCs w:val="20"/>
                        </w:rPr>
                        <w:tab/>
                        <w:t xml:space="preserve"> </w:t>
                      </w:r>
                    </w:p>
                    <w:p w14:paraId="64B23C96" w14:textId="77777777" w:rsidR="008619CF" w:rsidRPr="00D23750" w:rsidRDefault="008619CF" w:rsidP="00D23750">
                      <w:pPr>
                        <w:spacing w:after="0"/>
                        <w:jc w:val="both"/>
                        <w:rPr>
                          <w:rFonts w:asciiTheme="majorHAnsi" w:hAnsiTheme="majorHAnsi" w:cs="Arial"/>
                          <w:szCs w:val="20"/>
                        </w:rPr>
                      </w:pPr>
                    </w:p>
                    <w:p w14:paraId="24CB2A86" w14:textId="77777777" w:rsidR="008619CF" w:rsidRPr="00D23750" w:rsidRDefault="008619CF" w:rsidP="00D23750">
                      <w:pPr>
                        <w:rPr>
                          <w:rFonts w:asciiTheme="majorHAnsi" w:hAnsiTheme="majorHAnsi"/>
                          <w:szCs w:val="20"/>
                        </w:rPr>
                      </w:pPr>
                    </w:p>
                  </w:txbxContent>
                </v:textbox>
                <w10:wrap type="tight"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58F93EE" wp14:editId="66B0E38C">
                <wp:simplePos x="0" y="0"/>
                <wp:positionH relativeFrom="page">
                  <wp:posOffset>2239010</wp:posOffset>
                </wp:positionH>
                <wp:positionV relativeFrom="page">
                  <wp:posOffset>2198370</wp:posOffset>
                </wp:positionV>
                <wp:extent cx="2286000" cy="5318125"/>
                <wp:effectExtent l="0" t="0" r="0" b="15875"/>
                <wp:wrapTight wrapText="bothSides">
                  <wp:wrapPolygon edited="0">
                    <wp:start x="0" y="0"/>
                    <wp:lineTo x="0" y="21561"/>
                    <wp:lineTo x="21360" y="21561"/>
                    <wp:lineTo x="21360" y="0"/>
                    <wp:lineTo x="0" y="0"/>
                  </wp:wrapPolygon>
                </wp:wrapTight>
                <wp:docPr id="5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531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FAA26D3D-D897-4be2-8F04-BA451C77F1D7}">
                            <ma14:placeholder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5D6C253B" w14:textId="211D17CA" w:rsidR="008619CF" w:rsidRPr="004B63B7" w:rsidRDefault="008619CF" w:rsidP="000D3FE5">
                            <w:pPr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Traditional </w:t>
                            </w:r>
                            <w:r>
                              <w:rPr>
                                <w:rFonts w:cs="Arial"/>
                                <w:sz w:val="22"/>
                                <w:szCs w:val="22"/>
                              </w:rPr>
                              <w:t>metal</w:t>
                            </w: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>- catalyzed cross-coupling reactions are regularly conducted in polar, aprotic solvents such as</w:t>
                            </w:r>
                            <w:r w:rsidRPr="004B63B7">
                              <w:rPr>
                                <w:rStyle w:val="Emphasis"/>
                                <w:rFonts w:cs="Arial"/>
                                <w:sz w:val="22"/>
                                <w:szCs w:val="22"/>
                              </w:rPr>
                              <w:t xml:space="preserve"> N</w:t>
                            </w: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-methylpyrrolidinone (NMP), dimethylformamide (DMF) or dimethylacetamide (DMAc) (1, 2). These solvents are undesirable because of their toxicity and disposal costs. </w:t>
                            </w:r>
                          </w:p>
                          <w:p w14:paraId="2027E950" w14:textId="7351BF8F" w:rsidR="008619CF" w:rsidRPr="004B63B7" w:rsidRDefault="008619CF" w:rsidP="002B6F11">
                            <w:pPr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>MCAT-53</w:t>
                            </w: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  <w:vertAlign w:val="superscript"/>
                              </w:rPr>
                              <w:t>TM</w:t>
                            </w:r>
                            <w:r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 is a ruthenium </w:t>
                            </w:r>
                            <w:proofErr w:type="gramStart"/>
                            <w:r>
                              <w:rPr>
                                <w:rFonts w:cs="Arial"/>
                                <w:sz w:val="22"/>
                                <w:szCs w:val="22"/>
                              </w:rPr>
                              <w:t>based</w:t>
                            </w: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  solid</w:t>
                            </w:r>
                            <w:proofErr w:type="gramEnd"/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 air stable catalyst that has been recently discovered by the scientists of Chicago Discovery Solutions LLC., USA. It has been tentatively assigned as having </w:t>
                            </w:r>
                            <w:proofErr w:type="gramStart"/>
                            <w:r>
                              <w:rPr>
                                <w:rFonts w:cs="Arial"/>
                                <w:sz w:val="22"/>
                                <w:szCs w:val="22"/>
                              </w:rPr>
                              <w:t>chemical  formula</w:t>
                            </w:r>
                            <w:proofErr w:type="gramEnd"/>
                            <w:r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  as </w:t>
                            </w:r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</w:rPr>
                              <w:t>Ru</w:t>
                            </w:r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</w:rPr>
                              <w:t>Cl</w:t>
                            </w:r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</w:rPr>
                              <w:t>(p-cymene) (HCOO)</w:t>
                            </w:r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</w:rPr>
                              <w:t xml:space="preserve">. </w:t>
                            </w:r>
                            <w:proofErr w:type="spellStart"/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</w:rPr>
                              <w:t>HCOONa</w:t>
                            </w:r>
                            <w:proofErr w:type="spellEnd"/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</w:rPr>
                              <w:t xml:space="preserve"> or </w:t>
                            </w:r>
                            <w:proofErr w:type="gramStart"/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</w:rPr>
                              <w:t>Ru</w:t>
                            </w:r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</w:rPr>
                              <w:t>Cl</w:t>
                            </w:r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</w:rPr>
                              <w:t>(</w:t>
                            </w:r>
                            <w:proofErr w:type="gramEnd"/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</w:rPr>
                              <w:t>p-cymene) (HCOO)</w:t>
                            </w:r>
                            <w:r w:rsidRPr="004B63B7">
                              <w:rPr>
                                <w:rFonts w:cs="Arial"/>
                                <w:bCs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="00FA318C">
                              <w:rPr>
                                <w:rFonts w:cs="Arial"/>
                                <w:bCs/>
                                <w:sz w:val="22"/>
                                <w:szCs w:val="22"/>
                              </w:rPr>
                              <w:t>Na.</w:t>
                            </w:r>
                          </w:p>
                          <w:p w14:paraId="18DD39E1" w14:textId="017A17A0" w:rsidR="008619CF" w:rsidRPr="004B63B7" w:rsidRDefault="008619CF" w:rsidP="002B6F11">
                            <w:pPr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In contrast to </w:t>
                            </w:r>
                            <w:proofErr w:type="spellStart"/>
                            <w:r>
                              <w:rPr>
                                <w:rFonts w:cs="Arial"/>
                                <w:sz w:val="22"/>
                                <w:szCs w:val="22"/>
                              </w:rPr>
                              <w:t>Pd</w:t>
                            </w:r>
                            <w:proofErr w:type="spellEnd"/>
                            <w:r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 and other metal </w:t>
                            </w: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>catalyzed C-H activated C-C coupling reactions, ruthenium based MCAT-53 achieves C–H-activated C–C coupling in water under ligand-free conditions, requiring no oxidants (such as copper (II) salts and silver (I) salts, or benzoquinone)</w:t>
                            </w:r>
                            <w:r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 and no acid</w:t>
                            </w: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. The catalyst is tailor made to work in DI/ distilled water. Only a base such as potassium carbonate may be </w:t>
                            </w:r>
                            <w:r w:rsidR="005D4BF1">
                              <w:rPr>
                                <w:rFonts w:cs="Arial"/>
                                <w:sz w:val="22"/>
                                <w:szCs w:val="22"/>
                              </w:rPr>
                              <w:t>occasionally required.</w:t>
                            </w:r>
                          </w:p>
                          <w:p w14:paraId="3EA06F65" w14:textId="77777777" w:rsidR="008619CF" w:rsidRPr="004B63B7" w:rsidRDefault="008619CF" w:rsidP="00A4234F">
                            <w:pPr>
                              <w:spacing w:after="0"/>
                              <w:jc w:val="both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</w:p>
                          <w:p w14:paraId="2BDE46D7" w14:textId="77777777" w:rsidR="008619CF" w:rsidRPr="004B63B7" w:rsidRDefault="008619CF" w:rsidP="00A4234F">
                            <w:pPr>
                              <w:spacing w:after="0"/>
                              <w:jc w:val="both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</w:p>
                          <w:p w14:paraId="09507515" w14:textId="77777777" w:rsidR="008619CF" w:rsidRPr="004B63B7" w:rsidRDefault="008619CF" w:rsidP="00A4234F">
                            <w:pPr>
                              <w:spacing w:after="0"/>
                              <w:ind w:left="720"/>
                              <w:jc w:val="both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</w:p>
                          <w:p w14:paraId="6EA86B56" w14:textId="77777777" w:rsidR="008619CF" w:rsidRPr="004B63B7" w:rsidRDefault="008619CF" w:rsidP="00A4234F">
                            <w:pPr>
                              <w:spacing w:after="0"/>
                              <w:ind w:left="720"/>
                              <w:jc w:val="both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ab/>
                            </w: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ab/>
                            </w: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ab/>
                            </w: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ab/>
                            </w: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ab/>
                            </w:r>
                          </w:p>
                          <w:p w14:paraId="4E2AB1BC" w14:textId="77777777" w:rsidR="008619CF" w:rsidRPr="004B63B7" w:rsidRDefault="008619CF" w:rsidP="00A4234F">
                            <w:pPr>
                              <w:spacing w:after="0"/>
                              <w:ind w:left="3600" w:firstLine="720"/>
                              <w:jc w:val="both"/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>Figure - 1</w:t>
                            </w:r>
                          </w:p>
                          <w:p w14:paraId="56F15DED" w14:textId="77777777" w:rsidR="008619CF" w:rsidRPr="004B63B7" w:rsidRDefault="008619CF" w:rsidP="00A4234F">
                            <w:pPr>
                              <w:spacing w:after="0"/>
                              <w:jc w:val="both"/>
                              <w:rPr>
                                <w:rFonts w:eastAsia="Times New Roman" w:cs="Arial"/>
                                <w:bCs/>
                                <w:sz w:val="22"/>
                                <w:szCs w:val="22"/>
                              </w:rPr>
                            </w:pPr>
                          </w:p>
                          <w:p w14:paraId="04AD24C5" w14:textId="77777777" w:rsidR="008619CF" w:rsidRPr="004B63B7" w:rsidRDefault="008619CF" w:rsidP="00A4234F">
                            <w:pPr>
                              <w:spacing w:after="0"/>
                              <w:jc w:val="both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>Bromides, chlorides and heavily substituted halides can work smoothly under the catalytic conditions. Some of the examples are given below (see figure-2):</w:t>
                            </w:r>
                          </w:p>
                          <w:p w14:paraId="01683A9D" w14:textId="77777777" w:rsidR="008619CF" w:rsidRPr="004B63B7" w:rsidRDefault="008619CF" w:rsidP="00A4234F">
                            <w:pPr>
                              <w:spacing w:after="0"/>
                              <w:jc w:val="both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</w:p>
                          <w:p w14:paraId="169D507C" w14:textId="77777777" w:rsidR="008619CF" w:rsidRPr="004B63B7" w:rsidRDefault="008619CF" w:rsidP="00A4234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ab/>
                              <w:t xml:space="preserve"> </w:t>
                            </w:r>
                            <w:r w:rsidRPr="004B63B7">
                              <w:rPr>
                                <w:sz w:val="22"/>
                                <w:szCs w:val="22"/>
                              </w:rPr>
                              <w:object w:dxaOrig="6517" w:dyaOrig="1324" w14:anchorId="44880D4A">
                                <v:shape id="_x0000_i1030" type="#_x0000_t75" style="width:324.8pt;height:65.6pt" o:ole="">
                                  <v:imagedata r:id="rId17" o:title=""/>
                                </v:shape>
                                <o:OLEObject Type="Embed" ProgID="ChemDraw.Document.6.0" ShapeID="_x0000_i1030" DrawAspect="Content" ObjectID="_1406738879" r:id="rId18"/>
                              </w:object>
                            </w:r>
                          </w:p>
                          <w:p w14:paraId="2C256869" w14:textId="77777777" w:rsidR="008619CF" w:rsidRPr="004B63B7" w:rsidRDefault="008619CF" w:rsidP="00A4234F">
                            <w:pPr>
                              <w:spacing w:after="0"/>
                              <w:jc w:val="both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</w:p>
                          <w:p w14:paraId="32234E70" w14:textId="77777777" w:rsidR="008619CF" w:rsidRPr="004B63B7" w:rsidRDefault="008619CF" w:rsidP="000D3FE5">
                            <w:pPr>
                              <w:spacing w:before="120" w:line="15" w:lineRule="atLeast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Contact us for more information and/or assistance with improving your research program. </w:t>
                            </w:r>
                          </w:p>
                          <w:p w14:paraId="0F84E90F" w14:textId="77777777" w:rsidR="008619CF" w:rsidRPr="004B63B7" w:rsidRDefault="008619CF" w:rsidP="000D3FE5">
                            <w:pPr>
                              <w:spacing w:before="120" w:line="15" w:lineRule="atLeast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MCAT-53 is now available for R&amp;D purposes at </w:t>
                            </w:r>
                            <w:r w:rsidRPr="004B63B7"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>Aldrich</w:t>
                            </w:r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. </w:t>
                            </w:r>
                            <w:proofErr w:type="gramStart"/>
                            <w:r w:rsidRPr="004B63B7">
                              <w:rPr>
                                <w:rFonts w:cs="Arial"/>
                                <w:sz w:val="22"/>
                                <w:szCs w:val="22"/>
                              </w:rPr>
                              <w:t>(Aldrich Catalogue number 900285).</w:t>
                            </w:r>
                            <w:proofErr w:type="gramEnd"/>
                          </w:p>
                          <w:p w14:paraId="78ED8F6B" w14:textId="77777777" w:rsidR="008619CF" w:rsidRPr="004B63B7" w:rsidRDefault="008619CF" w:rsidP="000D3FE5">
                            <w:pPr>
                              <w:spacing w:before="120" w:line="15" w:lineRule="atLeast"/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7" type="#_x0000_t202" style="position:absolute;margin-left:176.3pt;margin-top:173.1pt;width:180pt;height:4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" filled="f" stroked="f">
                <v:textbox inset="0,0,0,0">
                  <w:txbxContent>
                    <w:p w14:paraId="5D6C253B" w14:textId="211D17CA" w:rsidR="008619CF" w:rsidRPr="004B63B7" w:rsidRDefault="008619CF" w:rsidP="000D3FE5">
                      <w:pPr>
                        <w:rPr>
                          <w:rFonts w:cs="Arial"/>
                          <w:sz w:val="22"/>
                          <w:szCs w:val="22"/>
                        </w:rPr>
                      </w:pP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 xml:space="preserve">Traditional </w:t>
                      </w:r>
                      <w:r>
                        <w:rPr>
                          <w:rFonts w:cs="Arial"/>
                          <w:sz w:val="22"/>
                          <w:szCs w:val="22"/>
                        </w:rPr>
                        <w:t>metal</w:t>
                      </w: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>- catalyzed cross-coupling reactions are regularly conducted in polar, aprotic solvents such as</w:t>
                      </w:r>
                      <w:r w:rsidRPr="004B63B7">
                        <w:rPr>
                          <w:rStyle w:val="Emphasis"/>
                          <w:rFonts w:cs="Arial"/>
                          <w:sz w:val="22"/>
                          <w:szCs w:val="22"/>
                        </w:rPr>
                        <w:t xml:space="preserve"> N</w:t>
                      </w: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 xml:space="preserve">-methylpyrrolidinone (NMP), dimethylformamide (DMF) or dimethylacetamide (DMAc) (1, 2). These solvents are undesirable because of their toxicity and disposal costs. </w:t>
                      </w:r>
                    </w:p>
                    <w:p w14:paraId="2027E950" w14:textId="7351BF8F" w:rsidR="008619CF" w:rsidRPr="004B63B7" w:rsidRDefault="008619CF" w:rsidP="002B6F11">
                      <w:pPr>
                        <w:rPr>
                          <w:rFonts w:cs="Arial"/>
                          <w:sz w:val="22"/>
                          <w:szCs w:val="22"/>
                        </w:rPr>
                      </w:pP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>MCAT-53</w:t>
                      </w:r>
                      <w:r w:rsidRPr="004B63B7">
                        <w:rPr>
                          <w:rFonts w:cs="Arial"/>
                          <w:sz w:val="22"/>
                          <w:szCs w:val="22"/>
                          <w:vertAlign w:val="superscript"/>
                        </w:rPr>
                        <w:t>TM</w:t>
                      </w:r>
                      <w:r>
                        <w:rPr>
                          <w:rFonts w:cs="Arial"/>
                          <w:sz w:val="22"/>
                          <w:szCs w:val="22"/>
                        </w:rPr>
                        <w:t xml:space="preserve"> is a ruthenium </w:t>
                      </w:r>
                      <w:proofErr w:type="gramStart"/>
                      <w:r>
                        <w:rPr>
                          <w:rFonts w:cs="Arial"/>
                          <w:sz w:val="22"/>
                          <w:szCs w:val="22"/>
                        </w:rPr>
                        <w:t>based</w:t>
                      </w: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 xml:space="preserve">  solid</w:t>
                      </w:r>
                      <w:proofErr w:type="gramEnd"/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 xml:space="preserve"> air stable catalyst that has been recently discovered by the scientists of Chicago Discovery Solutions LLC., USA. It has been tentatively assigned as having </w:t>
                      </w:r>
                      <w:proofErr w:type="gramStart"/>
                      <w:r>
                        <w:rPr>
                          <w:rFonts w:cs="Arial"/>
                          <w:sz w:val="22"/>
                          <w:szCs w:val="22"/>
                        </w:rPr>
                        <w:t>chemical  formula</w:t>
                      </w:r>
                      <w:proofErr w:type="gramEnd"/>
                      <w:r>
                        <w:rPr>
                          <w:rFonts w:cs="Arial"/>
                          <w:sz w:val="22"/>
                          <w:szCs w:val="22"/>
                        </w:rPr>
                        <w:t xml:space="preserve">  as </w:t>
                      </w:r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</w:rPr>
                        <w:t>Ru</w:t>
                      </w:r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</w:rPr>
                        <w:t>Cl</w:t>
                      </w:r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</w:rPr>
                        <w:t>(p-cymene) (HCOO)</w:t>
                      </w:r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</w:rPr>
                        <w:t xml:space="preserve">. </w:t>
                      </w:r>
                      <w:proofErr w:type="spellStart"/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</w:rPr>
                        <w:t>HCOONa</w:t>
                      </w:r>
                      <w:proofErr w:type="spellEnd"/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</w:rPr>
                        <w:t xml:space="preserve"> or </w:t>
                      </w:r>
                      <w:proofErr w:type="gramStart"/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</w:rPr>
                        <w:t>Ru</w:t>
                      </w:r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</w:rPr>
                        <w:t>Cl</w:t>
                      </w:r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</w:rPr>
                        <w:t>(</w:t>
                      </w:r>
                      <w:proofErr w:type="gramEnd"/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</w:rPr>
                        <w:t>p-cymene) (HCOO)</w:t>
                      </w:r>
                      <w:r w:rsidRPr="004B63B7">
                        <w:rPr>
                          <w:rFonts w:cs="Arial"/>
                          <w:bCs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="00FA318C">
                        <w:rPr>
                          <w:rFonts w:cs="Arial"/>
                          <w:bCs/>
                          <w:sz w:val="22"/>
                          <w:szCs w:val="22"/>
                        </w:rPr>
                        <w:t>Na.</w:t>
                      </w:r>
                    </w:p>
                    <w:p w14:paraId="18DD39E1" w14:textId="017A17A0" w:rsidR="008619CF" w:rsidRPr="004B63B7" w:rsidRDefault="008619CF" w:rsidP="002B6F11">
                      <w:pPr>
                        <w:rPr>
                          <w:rFonts w:cs="Arial"/>
                          <w:sz w:val="22"/>
                          <w:szCs w:val="22"/>
                        </w:rPr>
                      </w:pPr>
                      <w:r>
                        <w:rPr>
                          <w:rFonts w:cs="Arial"/>
                          <w:sz w:val="22"/>
                          <w:szCs w:val="22"/>
                        </w:rPr>
                        <w:t xml:space="preserve">In contrast to </w:t>
                      </w:r>
                      <w:proofErr w:type="spellStart"/>
                      <w:r>
                        <w:rPr>
                          <w:rFonts w:cs="Arial"/>
                          <w:sz w:val="22"/>
                          <w:szCs w:val="22"/>
                        </w:rPr>
                        <w:t>Pd</w:t>
                      </w:r>
                      <w:proofErr w:type="spellEnd"/>
                      <w:r>
                        <w:rPr>
                          <w:rFonts w:cs="Arial"/>
                          <w:sz w:val="22"/>
                          <w:szCs w:val="22"/>
                        </w:rPr>
                        <w:t xml:space="preserve"> and other metal </w:t>
                      </w: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>catalyzed C-H activated C-C coupling reactions, ruthenium based MCAT-53 achieves C–H-activated C–C coupling in water under ligand-free conditions, requiring no oxidants (such as copper (II) salts and silver (I) salts, or benzoquinone)</w:t>
                      </w:r>
                      <w:r>
                        <w:rPr>
                          <w:rFonts w:cs="Arial"/>
                          <w:sz w:val="22"/>
                          <w:szCs w:val="22"/>
                        </w:rPr>
                        <w:t xml:space="preserve"> and no acid</w:t>
                      </w: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 xml:space="preserve">. The catalyst is tailor made to work in DI/ distilled water. Only a base such as potassium carbonate may be </w:t>
                      </w:r>
                      <w:r w:rsidR="005D4BF1">
                        <w:rPr>
                          <w:rFonts w:cs="Arial"/>
                          <w:sz w:val="22"/>
                          <w:szCs w:val="22"/>
                        </w:rPr>
                        <w:t>occasionally required.</w:t>
                      </w:r>
                    </w:p>
                    <w:p w14:paraId="3EA06F65" w14:textId="77777777" w:rsidR="008619CF" w:rsidRPr="004B63B7" w:rsidRDefault="008619CF" w:rsidP="00A4234F">
                      <w:pPr>
                        <w:spacing w:after="0"/>
                        <w:jc w:val="both"/>
                        <w:rPr>
                          <w:rFonts w:cs="Arial"/>
                          <w:sz w:val="22"/>
                          <w:szCs w:val="22"/>
                        </w:rPr>
                      </w:pPr>
                    </w:p>
                    <w:p w14:paraId="2BDE46D7" w14:textId="77777777" w:rsidR="008619CF" w:rsidRPr="004B63B7" w:rsidRDefault="008619CF" w:rsidP="00A4234F">
                      <w:pPr>
                        <w:spacing w:after="0"/>
                        <w:jc w:val="both"/>
                        <w:rPr>
                          <w:rFonts w:cs="Arial"/>
                          <w:sz w:val="22"/>
                          <w:szCs w:val="22"/>
                        </w:rPr>
                      </w:pPr>
                    </w:p>
                    <w:p w14:paraId="09507515" w14:textId="77777777" w:rsidR="008619CF" w:rsidRPr="004B63B7" w:rsidRDefault="008619CF" w:rsidP="00A4234F">
                      <w:pPr>
                        <w:spacing w:after="0"/>
                        <w:ind w:left="720"/>
                        <w:jc w:val="both"/>
                        <w:rPr>
                          <w:rFonts w:cs="Arial"/>
                          <w:sz w:val="22"/>
                          <w:szCs w:val="22"/>
                        </w:rPr>
                      </w:pPr>
                    </w:p>
                    <w:p w14:paraId="6EA86B56" w14:textId="77777777" w:rsidR="008619CF" w:rsidRPr="004B63B7" w:rsidRDefault="008619CF" w:rsidP="00A4234F">
                      <w:pPr>
                        <w:spacing w:after="0"/>
                        <w:ind w:left="720"/>
                        <w:jc w:val="both"/>
                        <w:rPr>
                          <w:rFonts w:cs="Arial"/>
                          <w:sz w:val="22"/>
                          <w:szCs w:val="22"/>
                        </w:rPr>
                      </w:pP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ab/>
                      </w: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ab/>
                      </w: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ab/>
                      </w: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ab/>
                      </w: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ab/>
                      </w:r>
                    </w:p>
                    <w:p w14:paraId="4E2AB1BC" w14:textId="77777777" w:rsidR="008619CF" w:rsidRPr="004B63B7" w:rsidRDefault="008619CF" w:rsidP="00A4234F">
                      <w:pPr>
                        <w:spacing w:after="0"/>
                        <w:ind w:left="3600" w:firstLine="720"/>
                        <w:jc w:val="both"/>
                        <w:rPr>
                          <w:rFonts w:cs="Arial"/>
                          <w:b/>
                          <w:sz w:val="22"/>
                          <w:szCs w:val="22"/>
                        </w:rPr>
                      </w:pPr>
                      <w:r w:rsidRPr="004B63B7">
                        <w:rPr>
                          <w:rFonts w:cs="Arial"/>
                          <w:b/>
                          <w:sz w:val="22"/>
                          <w:szCs w:val="22"/>
                        </w:rPr>
                        <w:t>Figure - 1</w:t>
                      </w:r>
                    </w:p>
                    <w:p w14:paraId="56F15DED" w14:textId="77777777" w:rsidR="008619CF" w:rsidRPr="004B63B7" w:rsidRDefault="008619CF" w:rsidP="00A4234F">
                      <w:pPr>
                        <w:spacing w:after="0"/>
                        <w:jc w:val="both"/>
                        <w:rPr>
                          <w:rFonts w:eastAsia="Times New Roman" w:cs="Arial"/>
                          <w:bCs/>
                          <w:sz w:val="22"/>
                          <w:szCs w:val="22"/>
                        </w:rPr>
                      </w:pPr>
                    </w:p>
                    <w:p w14:paraId="04AD24C5" w14:textId="77777777" w:rsidR="008619CF" w:rsidRPr="004B63B7" w:rsidRDefault="008619CF" w:rsidP="00A4234F">
                      <w:pPr>
                        <w:spacing w:after="0"/>
                        <w:jc w:val="both"/>
                        <w:rPr>
                          <w:rFonts w:cs="Arial"/>
                          <w:sz w:val="22"/>
                          <w:szCs w:val="22"/>
                        </w:rPr>
                      </w:pP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>Bromides, chlorides and heavily substituted halides can work smoothly under the catalytic conditions. Some of the examples are given below (see figure-2):</w:t>
                      </w:r>
                    </w:p>
                    <w:p w14:paraId="01683A9D" w14:textId="77777777" w:rsidR="008619CF" w:rsidRPr="004B63B7" w:rsidRDefault="008619CF" w:rsidP="00A4234F">
                      <w:pPr>
                        <w:spacing w:after="0"/>
                        <w:jc w:val="both"/>
                        <w:rPr>
                          <w:rFonts w:cs="Arial"/>
                          <w:sz w:val="22"/>
                          <w:szCs w:val="22"/>
                        </w:rPr>
                      </w:pPr>
                    </w:p>
                    <w:p w14:paraId="169D507C" w14:textId="77777777" w:rsidR="008619CF" w:rsidRPr="004B63B7" w:rsidRDefault="008619CF" w:rsidP="00A4234F">
                      <w:pPr>
                        <w:rPr>
                          <w:sz w:val="22"/>
                          <w:szCs w:val="22"/>
                        </w:rPr>
                      </w:pP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 xml:space="preserve"> </w:t>
                      </w: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ab/>
                        <w:t xml:space="preserve"> </w:t>
                      </w:r>
                      <w:r w:rsidRPr="004B63B7">
                        <w:rPr>
                          <w:sz w:val="22"/>
                          <w:szCs w:val="22"/>
                        </w:rPr>
                        <w:object w:dxaOrig="6517" w:dyaOrig="1324" w14:anchorId="44880D4A">
                          <v:shape id="_x0000_i1026" type="#_x0000_t75" style="width:324.8pt;height:65.6pt" o:ole="">
                            <v:imagedata r:id="rId19" o:title=""/>
                          </v:shape>
                          <o:OLEObject Type="Embed" ProgID="ChemDraw.Document.6.0" ShapeID="_x0000_i1026" DrawAspect="Content" ObjectID="_1406723040" r:id="rId20"/>
                        </w:object>
                      </w:r>
                    </w:p>
                    <w:p w14:paraId="2C256869" w14:textId="77777777" w:rsidR="008619CF" w:rsidRPr="004B63B7" w:rsidRDefault="008619CF" w:rsidP="00A4234F">
                      <w:pPr>
                        <w:spacing w:after="0"/>
                        <w:jc w:val="both"/>
                        <w:rPr>
                          <w:rFonts w:cs="Arial"/>
                          <w:sz w:val="22"/>
                          <w:szCs w:val="22"/>
                        </w:rPr>
                      </w:pPr>
                    </w:p>
                    <w:p w14:paraId="32234E70" w14:textId="77777777" w:rsidR="008619CF" w:rsidRPr="004B63B7" w:rsidRDefault="008619CF" w:rsidP="000D3FE5">
                      <w:pPr>
                        <w:spacing w:before="120" w:line="15" w:lineRule="atLeast"/>
                        <w:rPr>
                          <w:rFonts w:cs="Arial"/>
                          <w:sz w:val="22"/>
                          <w:szCs w:val="22"/>
                        </w:rPr>
                      </w:pP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 xml:space="preserve">Contact us for more information and/or assistance with improving your research program. </w:t>
                      </w:r>
                    </w:p>
                    <w:p w14:paraId="0F84E90F" w14:textId="77777777" w:rsidR="008619CF" w:rsidRPr="004B63B7" w:rsidRDefault="008619CF" w:rsidP="000D3FE5">
                      <w:pPr>
                        <w:spacing w:before="120" w:line="15" w:lineRule="atLeast"/>
                        <w:rPr>
                          <w:rFonts w:cs="Arial"/>
                          <w:sz w:val="22"/>
                          <w:szCs w:val="22"/>
                        </w:rPr>
                      </w:pP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 xml:space="preserve">MCAT-53 is now available for R&amp;D purposes at </w:t>
                      </w:r>
                      <w:r w:rsidRPr="004B63B7">
                        <w:rPr>
                          <w:rFonts w:cs="Arial"/>
                          <w:b/>
                          <w:sz w:val="22"/>
                          <w:szCs w:val="22"/>
                        </w:rPr>
                        <w:t>Aldrich</w:t>
                      </w:r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 xml:space="preserve">. </w:t>
                      </w:r>
                      <w:proofErr w:type="gramStart"/>
                      <w:r w:rsidRPr="004B63B7">
                        <w:rPr>
                          <w:rFonts w:cs="Arial"/>
                          <w:sz w:val="22"/>
                          <w:szCs w:val="22"/>
                        </w:rPr>
                        <w:t>(Aldrich Catalogue number 900285).</w:t>
                      </w:r>
                      <w:proofErr w:type="gramEnd"/>
                    </w:p>
                    <w:p w14:paraId="78ED8F6B" w14:textId="77777777" w:rsidR="008619CF" w:rsidRPr="004B63B7" w:rsidRDefault="008619CF" w:rsidP="000D3FE5">
                      <w:pPr>
                        <w:spacing w:before="120" w:line="15" w:lineRule="atLeast"/>
                        <w:rPr>
                          <w:rFonts w:cs="Arial"/>
                          <w:sz w:val="22"/>
                          <w:szCs w:val="22"/>
                        </w:rPr>
                      </w:pPr>
                    </w:p>
                  </w:txbxContent>
                </v:textbox>
                <w10:wrap type="tight" anchorx="page" anchory="page"/>
              </v:shape>
            </w:pict>
          </mc:Fallback>
        </mc:AlternateContent>
      </w:r>
      <w:r w:rsidR="005D4BF1">
        <w:rPr>
          <w:noProof/>
        </w:rPr>
        <w:drawing>
          <wp:anchor distT="0" distB="0" distL="114300" distR="114300" simplePos="0" relativeHeight="251656704" behindDoc="0" locked="0" layoutInCell="1" allowOverlap="1" wp14:anchorId="774FF4A3" wp14:editId="6911678F">
            <wp:simplePos x="0" y="0"/>
            <wp:positionH relativeFrom="page">
              <wp:posOffset>2448560</wp:posOffset>
            </wp:positionH>
            <wp:positionV relativeFrom="page">
              <wp:posOffset>7516495</wp:posOffset>
            </wp:positionV>
            <wp:extent cx="4122420" cy="1464945"/>
            <wp:effectExtent l="50800" t="50800" r="43180" b="59055"/>
            <wp:wrapThrough wrapText="bothSides">
              <wp:wrapPolygon edited="0">
                <wp:start x="-266" y="-749"/>
                <wp:lineTo x="-266" y="22096"/>
                <wp:lineTo x="21693" y="22096"/>
                <wp:lineTo x="21693" y="-749"/>
                <wp:lineTo x="-266" y="-749"/>
              </wp:wrapPolygon>
            </wp:wrapThrough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420" cy="1464945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bg1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28FD" w:rsidRPr="004A7C6C">
        <w:rPr>
          <w:noProof/>
        </w:rPr>
        <w:drawing>
          <wp:anchor distT="0" distB="0" distL="114300" distR="114300" simplePos="0" relativeHeight="251697152" behindDoc="0" locked="0" layoutInCell="1" allowOverlap="1" wp14:anchorId="7E338FAD" wp14:editId="12138BC2">
            <wp:simplePos x="0" y="0"/>
            <wp:positionH relativeFrom="page">
              <wp:posOffset>678180</wp:posOffset>
            </wp:positionH>
            <wp:positionV relativeFrom="page">
              <wp:posOffset>4006215</wp:posOffset>
            </wp:positionV>
            <wp:extent cx="1285240" cy="1192530"/>
            <wp:effectExtent l="50800" t="25400" r="111760" b="433070"/>
            <wp:wrapThrough wrapText="bothSides">
              <wp:wrapPolygon edited="0">
                <wp:start x="-854" y="-460"/>
                <wp:lineTo x="-854" y="28984"/>
                <wp:lineTo x="22198" y="28984"/>
                <wp:lineTo x="23051" y="22083"/>
                <wp:lineTo x="23051" y="-460"/>
                <wp:lineTo x="-854" y="-460"/>
              </wp:wrapPolygon>
            </wp:wrapThrough>
            <wp:docPr id="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1192530"/>
                    </a:xfrm>
                    <a:prstGeom prst="rect">
                      <a:avLst/>
                    </a:prstGeom>
                    <a:solidFill>
                      <a:srgbClr val="CCFF66"/>
                    </a:solidFill>
                    <a:ln>
                      <a:noFill/>
                    </a:ln>
                    <a:effectLst>
                      <a:outerShdw blurRad="50800" dist="38100" dir="2700000" algn="tl" rotWithShape="0">
                        <a:srgbClr val="66FF66">
                          <a:alpha val="43000"/>
                        </a:srgbClr>
                      </a:outerShdw>
                      <a:reflection blurRad="6350" stA="52000" endA="300" endPos="35000" dir="5400000" sy="-100000" algn="bl" rotWithShape="0"/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3E1D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A161312" wp14:editId="4ABEFFE6">
                <wp:simplePos x="0" y="0"/>
                <wp:positionH relativeFrom="page">
                  <wp:posOffset>579755</wp:posOffset>
                </wp:positionH>
                <wp:positionV relativeFrom="page">
                  <wp:posOffset>1638300</wp:posOffset>
                </wp:positionV>
                <wp:extent cx="1383665" cy="1531620"/>
                <wp:effectExtent l="76200" t="76200" r="89535" b="119380"/>
                <wp:wrapNone/>
                <wp:docPr id="16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3665" cy="153162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100000"/>
                            <a:lumOff val="0"/>
                          </a:schemeClr>
                        </a:solidFill>
                        <a:ln w="38100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29783" dir="3885598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txbx>
                        <w:txbxContent>
                          <w:p w14:paraId="0E02F1BF" w14:textId="10A383B9" w:rsidR="008619CF" w:rsidRPr="00DD1D6B" w:rsidRDefault="008619CF" w:rsidP="00DD1D6B">
                            <w:pPr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  <w:t>-</w:t>
                            </w:r>
                            <w:r w:rsidRPr="00DD1D6B"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  <w:t>No acid</w:t>
                            </w:r>
                          </w:p>
                          <w:p w14:paraId="2200E0D7" w14:textId="6C0100D5" w:rsidR="008619CF" w:rsidRPr="00DD1D6B" w:rsidRDefault="008619CF" w:rsidP="00DD1D6B">
                            <w:pPr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  <w:t>-</w:t>
                            </w:r>
                            <w:r w:rsidRPr="00DD1D6B"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  <w:t>No co-solvent</w:t>
                            </w:r>
                          </w:p>
                          <w:p w14:paraId="16BE5147" w14:textId="7D89E728" w:rsidR="008619CF" w:rsidRPr="00DD1D6B" w:rsidRDefault="008619CF" w:rsidP="00DD1D6B">
                            <w:pPr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  <w:t>-</w:t>
                            </w:r>
                            <w:r w:rsidRPr="00DD1D6B"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  <w:t>No surfactant</w:t>
                            </w:r>
                          </w:p>
                          <w:p w14:paraId="1E40DAF9" w14:textId="530E8A2D" w:rsidR="008619CF" w:rsidRDefault="00A10887" w:rsidP="00DD1D6B">
                            <w:pPr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  <w:t>-No o</w:t>
                            </w:r>
                            <w:r w:rsidR="008619CF"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  <w:t>xidants</w:t>
                            </w:r>
                          </w:p>
                          <w:p w14:paraId="391D558E" w14:textId="4330E80C" w:rsidR="008619CF" w:rsidRPr="00DD1D6B" w:rsidRDefault="00A10887" w:rsidP="00DD1D6B">
                            <w:pPr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  <w:t>-No l</w:t>
                            </w:r>
                            <w:r w:rsidR="008619CF">
                              <w:rPr>
                                <w:rFonts w:ascii="Arial" w:hAnsi="Arial" w:cs="Arial"/>
                                <w:b/>
                                <w:color w:val="0D0D0D" w:themeColor="text1" w:themeTint="F2"/>
                                <w:sz w:val="24"/>
                              </w:rPr>
                              <w:t>igand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28" type="#_x0000_t202" style="position:absolute;margin-left:45.65pt;margin-top:129pt;width:108.95pt;height:120.6pt;z-index:2516920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" fillcolor="#eb8f00 [3207]" strokecolor="#f2f2f2 [3041]" strokeweight="3pt">
                <v:shadow on="t" color="#754700 [1607]" opacity=".5" offset="1pt"/>
                <v:textbox>
                  <w:txbxContent>
                    <w:p w14:paraId="0E02F1BF" w14:textId="10A383B9" w:rsidR="008619CF" w:rsidRPr="00DD1D6B" w:rsidRDefault="008619CF" w:rsidP="00DD1D6B">
                      <w:pPr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  <w:t>-</w:t>
                      </w:r>
                      <w:r w:rsidRPr="00DD1D6B"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  <w:t>No acid</w:t>
                      </w:r>
                    </w:p>
                    <w:p w14:paraId="2200E0D7" w14:textId="6C0100D5" w:rsidR="008619CF" w:rsidRPr="00DD1D6B" w:rsidRDefault="008619CF" w:rsidP="00DD1D6B">
                      <w:pPr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  <w:t>-</w:t>
                      </w:r>
                      <w:r w:rsidRPr="00DD1D6B"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  <w:t>No co-solvent</w:t>
                      </w:r>
                    </w:p>
                    <w:p w14:paraId="16BE5147" w14:textId="7D89E728" w:rsidR="008619CF" w:rsidRPr="00DD1D6B" w:rsidRDefault="008619CF" w:rsidP="00DD1D6B">
                      <w:pPr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  <w:t>-</w:t>
                      </w:r>
                      <w:r w:rsidRPr="00DD1D6B"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  <w:t>No surfactant</w:t>
                      </w:r>
                    </w:p>
                    <w:p w14:paraId="1E40DAF9" w14:textId="530E8A2D" w:rsidR="008619CF" w:rsidRDefault="00A10887" w:rsidP="00DD1D6B">
                      <w:pPr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  <w:t>-No o</w:t>
                      </w:r>
                      <w:r w:rsidR="008619CF"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  <w:t>xidants</w:t>
                      </w:r>
                    </w:p>
                    <w:p w14:paraId="391D558E" w14:textId="4330E80C" w:rsidR="008619CF" w:rsidRPr="00DD1D6B" w:rsidRDefault="00A10887" w:rsidP="00DD1D6B">
                      <w:pPr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  <w:t>-No l</w:t>
                      </w:r>
                      <w:bookmarkStart w:id="1" w:name="_GoBack"/>
                      <w:bookmarkEnd w:id="1"/>
                      <w:r w:rsidR="008619CF">
                        <w:rPr>
                          <w:rFonts w:ascii="Arial" w:hAnsi="Arial" w:cs="Arial"/>
                          <w:b/>
                          <w:color w:val="0D0D0D" w:themeColor="text1" w:themeTint="F2"/>
                          <w:sz w:val="24"/>
                        </w:rPr>
                        <w:t>igands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="00AF6AE6"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27BDDCE" wp14:editId="2D319F67">
                <wp:simplePos x="0" y="0"/>
                <wp:positionH relativeFrom="page">
                  <wp:posOffset>685800</wp:posOffset>
                </wp:positionH>
                <wp:positionV relativeFrom="page">
                  <wp:posOffset>5198745</wp:posOffset>
                </wp:positionV>
                <wp:extent cx="1337945" cy="914400"/>
                <wp:effectExtent l="0" t="0" r="0" b="0"/>
                <wp:wrapThrough wrapText="bothSides">
                  <wp:wrapPolygon edited="0">
                    <wp:start x="410" y="0"/>
                    <wp:lineTo x="410" y="21000"/>
                    <wp:lineTo x="20913" y="21000"/>
                    <wp:lineTo x="20913" y="0"/>
                    <wp:lineTo x="410" y="0"/>
                  </wp:wrapPolygon>
                </wp:wrapThrough>
                <wp:docPr id="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794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E051A0" w14:textId="77777777" w:rsidR="008619CF" w:rsidRDefault="008619CF">
                            <w:r>
                              <w:t>MCAT-53</w:t>
                            </w:r>
                          </w:p>
                          <w:p w14:paraId="21A855A5" w14:textId="6FC5D9CE" w:rsidR="008619CF" w:rsidRDefault="008619C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9" o:spid="_x0000_s1029" type="#_x0000_t202" style="position:absolute;margin-left:54pt;margin-top:409.35pt;width:105.35pt;height:1in;z-index:2516910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" filled="f" stroked="f">
                <v:textbox>
                  <w:txbxContent>
                    <w:p w14:paraId="7DE051A0" w14:textId="77777777" w:rsidR="008619CF" w:rsidRDefault="008619CF">
                      <w:r>
                        <w:t>MCAT-53</w:t>
                      </w:r>
                    </w:p>
                    <w:p w14:paraId="21A855A5" w14:textId="6FC5D9CE" w:rsidR="008619CF" w:rsidRDefault="008619CF"/>
                  </w:txbxContent>
                </v:textbox>
                <w10:wrap type="through" anchorx="page" anchory="page"/>
              </v:shape>
            </w:pict>
          </mc:Fallback>
        </mc:AlternateContent>
      </w:r>
      <w:r w:rsidR="002F1CFF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0F9A81" wp14:editId="327B10ED">
                <wp:simplePos x="0" y="0"/>
                <wp:positionH relativeFrom="page">
                  <wp:posOffset>2257425</wp:posOffset>
                </wp:positionH>
                <wp:positionV relativeFrom="page">
                  <wp:posOffset>1424940</wp:posOffset>
                </wp:positionV>
                <wp:extent cx="4800600" cy="652780"/>
                <wp:effectExtent l="0" t="0" r="0" b="7620"/>
                <wp:wrapTight wrapText="bothSides">
                  <wp:wrapPolygon edited="0">
                    <wp:start x="0" y="0"/>
                    <wp:lineTo x="0" y="21012"/>
                    <wp:lineTo x="21486" y="21012"/>
                    <wp:lineTo x="21486" y="0"/>
                    <wp:lineTo x="0" y="0"/>
                  </wp:wrapPolygon>
                </wp:wrapTight>
                <wp:docPr id="1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0600" cy="652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FAA26D3D-D897-4be2-8F04-BA451C77F1D7}">
                            <ma14:placeholder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330CDAFF" w14:textId="7B213AB1" w:rsidR="008619CF" w:rsidRPr="00C55D1F" w:rsidRDefault="008619CF" w:rsidP="0086104E">
                            <w:pPr>
                              <w:pStyle w:val="Heading1"/>
                              <w:jc w:val="both"/>
                              <w:rPr>
                                <w:b/>
                                <w:color w:val="4C0000" w:themeColor="accent1" w:themeShade="80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 xml:space="preserve">Chicago Discovery Solutions’ proprietary and patented catalyst </w:t>
                            </w:r>
                            <w:r w:rsidR="00FA318C"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 xml:space="preserve">MCAT-53 </w:t>
                            </w:r>
                            <w:proofErr w:type="spellStart"/>
                            <w:r w:rsidR="00FA318C" w:rsidRPr="00FA318C">
                              <w:rPr>
                                <w:rFonts w:cs="Arial"/>
                                <w:b/>
                                <w:sz w:val="22"/>
                                <w:szCs w:val="22"/>
                                <w:vertAlign w:val="superscript"/>
                              </w:rPr>
                              <w:t>TM</w:t>
                            </w:r>
                            <w:r w:rsidRPr="00FA318C">
                              <w:rPr>
                                <w:rFonts w:cs="Arial"/>
                                <w:b/>
                                <w:sz w:val="22"/>
                                <w:szCs w:val="22"/>
                                <w:vertAlign w:val="superscript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="00FA318C"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 xml:space="preserve">is </w:t>
                            </w:r>
                            <w:r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 xml:space="preserve">made for </w:t>
                            </w:r>
                            <w:r w:rsidRPr="00C55D1F"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>CH activated C-C c</w:t>
                            </w:r>
                            <w:r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>oupling reactions. N</w:t>
                            </w:r>
                            <w:r w:rsidRPr="00C55D1F"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 xml:space="preserve">o need to add acid, co-solvent, surfactant, </w:t>
                            </w:r>
                            <w:r w:rsidR="00A10887"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>o</w:t>
                            </w:r>
                            <w:r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 xml:space="preserve">xidants </w:t>
                            </w:r>
                            <w:r w:rsidRPr="00C55D1F"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 xml:space="preserve">or </w:t>
                            </w:r>
                            <w:r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 xml:space="preserve">ligands or </w:t>
                            </w:r>
                            <w:r w:rsidRPr="00C55D1F"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>perform add</w:t>
                            </w:r>
                            <w:r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>itional steps for activation of</w:t>
                            </w:r>
                            <w:r w:rsidRPr="00C55D1F">
                              <w:rPr>
                                <w:rFonts w:cs="Arial"/>
                                <w:b/>
                                <w:sz w:val="22"/>
                                <w:szCs w:val="22"/>
                              </w:rPr>
                              <w:t xml:space="preserve"> the catalyst.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30" type="#_x0000_t202" style="position:absolute;margin-left:177.75pt;margin-top:112.2pt;width:378pt;height:51.4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" filled="f" stroked="f">
                <v:textbox inset="0,0,0,0">
                  <w:txbxContent>
                    <w:p w14:paraId="330CDAFF" w14:textId="7B213AB1" w:rsidR="008619CF" w:rsidRPr="00C55D1F" w:rsidRDefault="008619CF" w:rsidP="0086104E">
                      <w:pPr>
                        <w:pStyle w:val="Heading1"/>
                        <w:jc w:val="both"/>
                        <w:rPr>
                          <w:b/>
                          <w:color w:val="4C0000" w:themeColor="accent1" w:themeShade="80"/>
                          <w:sz w:val="22"/>
                          <w:szCs w:val="22"/>
                        </w:rPr>
                      </w:pPr>
                      <w:r>
                        <w:rPr>
                          <w:rFonts w:cs="Arial"/>
                          <w:b/>
                          <w:sz w:val="22"/>
                          <w:szCs w:val="22"/>
                        </w:rPr>
                        <w:t xml:space="preserve">Chicago Discovery Solutions’ proprietary and patented catalyst </w:t>
                      </w:r>
                      <w:r w:rsidR="00FA318C">
                        <w:rPr>
                          <w:rFonts w:cs="Arial"/>
                          <w:b/>
                          <w:sz w:val="22"/>
                          <w:szCs w:val="22"/>
                        </w:rPr>
                        <w:t xml:space="preserve">MCAT-53 </w:t>
                      </w:r>
                      <w:proofErr w:type="spellStart"/>
                      <w:r w:rsidR="00FA318C" w:rsidRPr="00FA318C">
                        <w:rPr>
                          <w:rFonts w:cs="Arial"/>
                          <w:b/>
                          <w:sz w:val="22"/>
                          <w:szCs w:val="22"/>
                          <w:vertAlign w:val="superscript"/>
                        </w:rPr>
                        <w:t>TM</w:t>
                      </w:r>
                      <w:r w:rsidRPr="00FA318C">
                        <w:rPr>
                          <w:rFonts w:cs="Arial"/>
                          <w:b/>
                          <w:sz w:val="22"/>
                          <w:szCs w:val="22"/>
                          <w:vertAlign w:val="superscript"/>
                        </w:rPr>
                        <w:t>i</w:t>
                      </w:r>
                      <w:proofErr w:type="spellEnd"/>
                      <w:r>
                        <w:rPr>
                          <w:rFonts w:cs="Arial"/>
                          <w:b/>
                          <w:sz w:val="22"/>
                          <w:szCs w:val="22"/>
                        </w:rPr>
                        <w:t xml:space="preserve"> </w:t>
                      </w:r>
                      <w:proofErr w:type="spellStart"/>
                      <w:r w:rsidR="00FA318C">
                        <w:rPr>
                          <w:rFonts w:cs="Arial"/>
                          <w:b/>
                          <w:sz w:val="22"/>
                          <w:szCs w:val="22"/>
                        </w:rPr>
                        <w:t>is</w:t>
                      </w:r>
                      <w:proofErr w:type="spellEnd"/>
                      <w:r w:rsidR="00FA318C">
                        <w:rPr>
                          <w:rFonts w:cs="Arial"/>
                          <w:b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cs="Arial"/>
                          <w:b/>
                          <w:sz w:val="22"/>
                          <w:szCs w:val="22"/>
                        </w:rPr>
                        <w:t xml:space="preserve">made for </w:t>
                      </w:r>
                      <w:r w:rsidRPr="00C55D1F">
                        <w:rPr>
                          <w:rFonts w:cs="Arial"/>
                          <w:b/>
                          <w:sz w:val="22"/>
                          <w:szCs w:val="22"/>
                        </w:rPr>
                        <w:t>CH activated C-C c</w:t>
                      </w:r>
                      <w:r>
                        <w:rPr>
                          <w:rFonts w:cs="Arial"/>
                          <w:b/>
                          <w:sz w:val="22"/>
                          <w:szCs w:val="22"/>
                        </w:rPr>
                        <w:t>oupling reactions. N</w:t>
                      </w:r>
                      <w:r w:rsidRPr="00C55D1F">
                        <w:rPr>
                          <w:rFonts w:cs="Arial"/>
                          <w:b/>
                          <w:sz w:val="22"/>
                          <w:szCs w:val="22"/>
                        </w:rPr>
                        <w:t xml:space="preserve">o need to add acid, co-solvent, surfactant, </w:t>
                      </w:r>
                      <w:r w:rsidR="00A10887">
                        <w:rPr>
                          <w:rFonts w:cs="Arial"/>
                          <w:b/>
                          <w:sz w:val="22"/>
                          <w:szCs w:val="22"/>
                        </w:rPr>
                        <w:t>o</w:t>
                      </w:r>
                      <w:r>
                        <w:rPr>
                          <w:rFonts w:cs="Arial"/>
                          <w:b/>
                          <w:sz w:val="22"/>
                          <w:szCs w:val="22"/>
                        </w:rPr>
                        <w:t xml:space="preserve">xidants </w:t>
                      </w:r>
                      <w:r w:rsidRPr="00C55D1F">
                        <w:rPr>
                          <w:rFonts w:cs="Arial"/>
                          <w:b/>
                          <w:sz w:val="22"/>
                          <w:szCs w:val="22"/>
                        </w:rPr>
                        <w:t xml:space="preserve">or </w:t>
                      </w:r>
                      <w:r>
                        <w:rPr>
                          <w:rFonts w:cs="Arial"/>
                          <w:b/>
                          <w:sz w:val="22"/>
                          <w:szCs w:val="22"/>
                        </w:rPr>
                        <w:t xml:space="preserve">ligands or </w:t>
                      </w:r>
                      <w:r w:rsidRPr="00C55D1F">
                        <w:rPr>
                          <w:rFonts w:cs="Arial"/>
                          <w:b/>
                          <w:sz w:val="22"/>
                          <w:szCs w:val="22"/>
                        </w:rPr>
                        <w:t>perform add</w:t>
                      </w:r>
                      <w:r>
                        <w:rPr>
                          <w:rFonts w:cs="Arial"/>
                          <w:b/>
                          <w:sz w:val="22"/>
                          <w:szCs w:val="22"/>
                        </w:rPr>
                        <w:t>itional steps for activation of</w:t>
                      </w:r>
                      <w:r w:rsidRPr="00C55D1F">
                        <w:rPr>
                          <w:rFonts w:cs="Arial"/>
                          <w:b/>
                          <w:sz w:val="22"/>
                          <w:szCs w:val="22"/>
                        </w:rPr>
                        <w:t xml:space="preserve"> the catalyst. </w:t>
                      </w:r>
                    </w:p>
                  </w:txbxContent>
                </v:textbox>
                <w10:wrap type="tight" anchorx="page" anchory="page"/>
              </v:shape>
            </w:pict>
          </mc:Fallback>
        </mc:AlternateContent>
      </w:r>
      <w:r w:rsidR="002F1C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3E8D0C2" wp14:editId="359D5FC5">
                <wp:simplePos x="0" y="0"/>
                <wp:positionH relativeFrom="page">
                  <wp:posOffset>518160</wp:posOffset>
                </wp:positionH>
                <wp:positionV relativeFrom="page">
                  <wp:posOffset>510540</wp:posOffset>
                </wp:positionV>
                <wp:extent cx="6797040" cy="1013460"/>
                <wp:effectExtent l="50800" t="50800" r="60960" b="53340"/>
                <wp:wrapTight wrapText="bothSides">
                  <wp:wrapPolygon edited="0">
                    <wp:start x="-161" y="-1083"/>
                    <wp:lineTo x="-161" y="22195"/>
                    <wp:lineTo x="21713" y="22195"/>
                    <wp:lineTo x="21713" y="-1083"/>
                    <wp:lineTo x="-161" y="-1083"/>
                  </wp:wrapPolygon>
                </wp:wrapTight>
                <wp:docPr id="9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97040" cy="1013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glow rad="139700">
                            <a:schemeClr val="accent1">
                              <a:satMod val="175000"/>
                              <a:alpha val="40000"/>
                            </a:schemeClr>
                          </a:glow>
                        </a:effectLst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33065552" w14:textId="77777777" w:rsidR="008619CF" w:rsidRDefault="008619CF" w:rsidP="00185CA0">
                            <w:pPr>
                              <w:pStyle w:val="Heading1"/>
                              <w:rPr>
                                <w:rFonts w:ascii="Arial" w:hAnsi="Arial" w:cs="Arial"/>
                                <w:b/>
                                <w:color w:val="008000"/>
                                <w:sz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8000"/>
                                <w:sz w:val="32"/>
                              </w:rPr>
                              <w:t>MCAT-53™ Catalyst</w:t>
                            </w:r>
                          </w:p>
                          <w:p w14:paraId="1503F6C5" w14:textId="77777777" w:rsidR="008619CF" w:rsidRPr="00185CA0" w:rsidRDefault="008619CF" w:rsidP="00BD74CB">
                            <w:pPr>
                              <w:pStyle w:val="Heading1"/>
                              <w:spacing w:line="276" w:lineRule="auto"/>
                              <w:rPr>
                                <w:rFonts w:ascii="Arial" w:hAnsi="Arial" w:cs="Arial"/>
                                <w:b/>
                                <w:color w:val="008000"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  <w:color w:val="008000"/>
                                <w:sz w:val="32"/>
                              </w:rPr>
                              <w:t xml:space="preserve">The catalyst </w:t>
                            </w:r>
                            <w:r w:rsidRPr="00636DF8">
                              <w:rPr>
                                <w:rFonts w:ascii="Arial" w:hAnsi="Arial" w:cs="Arial"/>
                                <w:b/>
                                <w:color w:val="008000"/>
                                <w:sz w:val="32"/>
                              </w:rPr>
                              <w:t>that takes Green Chemistry to a new level.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b/>
                                <w:color w:val="008000"/>
                                <w:sz w:val="44"/>
                                <w:szCs w:val="44"/>
                              </w:rPr>
                              <w:t xml:space="preserve"> </w:t>
                            </w:r>
                          </w:p>
                          <w:p w14:paraId="541E9E16" w14:textId="4BFA7861" w:rsidR="008619CF" w:rsidRPr="00185CA0" w:rsidRDefault="008619CF" w:rsidP="00BD74CB">
                            <w:pPr>
                              <w:pStyle w:val="Heading1"/>
                              <w:spacing w:line="276" w:lineRule="auto"/>
                              <w:rPr>
                                <w:rFonts w:ascii="Arial" w:hAnsi="Arial" w:cs="Arial"/>
                                <w:b/>
                                <w:color w:val="008000"/>
                                <w:szCs w:val="28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  <w:color w:val="008000"/>
                                <w:szCs w:val="28"/>
                              </w:rPr>
                              <w:t>A</w:t>
                            </w:r>
                            <w:r w:rsidR="00CB0633">
                              <w:rPr>
                                <w:rFonts w:ascii="Arial" w:hAnsi="Arial" w:cs="Arial"/>
                                <w:b/>
                                <w:color w:val="008000"/>
                                <w:szCs w:val="28"/>
                              </w:rPr>
                              <w:t xml:space="preserve">n Efficient and versatile </w:t>
                            </w:r>
                            <w:proofErr w:type="spellStart"/>
                            <w:r w:rsidRPr="00185CA0">
                              <w:rPr>
                                <w:rFonts w:ascii="Arial" w:hAnsi="Arial" w:cs="Arial"/>
                                <w:b/>
                                <w:color w:val="008000"/>
                                <w:szCs w:val="28"/>
                              </w:rPr>
                              <w:t>Ru</w:t>
                            </w:r>
                            <w:proofErr w:type="spellEnd"/>
                            <w:r w:rsidRPr="00185CA0">
                              <w:rPr>
                                <w:rFonts w:ascii="Arial" w:hAnsi="Arial" w:cs="Arial"/>
                                <w:b/>
                                <w:color w:val="008000"/>
                                <w:szCs w:val="28"/>
                              </w:rPr>
                              <w:t xml:space="preserve"> formato catalyst for C-C coupling in water.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31" type="#_x0000_t202" style="position:absolute;margin-left:40.8pt;margin-top:40.2pt;width:535.2pt;height:79.8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" filled="f" stroked="f">
                <v:textbox inset="0,0,0,0">
                  <w:txbxContent>
                    <w:p w14:paraId="33065552" w14:textId="77777777" w:rsidR="008619CF" w:rsidRDefault="008619CF" w:rsidP="00185CA0">
                      <w:pPr>
                        <w:pStyle w:val="Heading1"/>
                        <w:rPr>
                          <w:rFonts w:ascii="Arial" w:hAnsi="Arial" w:cs="Arial"/>
                          <w:b/>
                          <w:color w:val="008000"/>
                          <w:sz w:val="32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8000"/>
                          <w:sz w:val="32"/>
                        </w:rPr>
                        <w:t>MCAT-53™ Catalyst</w:t>
                      </w:r>
                    </w:p>
                    <w:p w14:paraId="1503F6C5" w14:textId="77777777" w:rsidR="008619CF" w:rsidRPr="00185CA0" w:rsidRDefault="008619CF" w:rsidP="00BD74CB">
                      <w:pPr>
                        <w:pStyle w:val="Heading1"/>
                        <w:spacing w:line="276" w:lineRule="auto"/>
                        <w:rPr>
                          <w:rFonts w:ascii="Arial" w:hAnsi="Arial" w:cs="Arial"/>
                          <w:b/>
                          <w:color w:val="008000"/>
                          <w:sz w:val="44"/>
                          <w:szCs w:val="44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color w:val="008000"/>
                          <w:sz w:val="32"/>
                        </w:rPr>
                        <w:t xml:space="preserve">The catalyst </w:t>
                      </w:r>
                      <w:r w:rsidRPr="00636DF8">
                        <w:rPr>
                          <w:rFonts w:ascii="Arial" w:hAnsi="Arial" w:cs="Arial"/>
                          <w:b/>
                          <w:color w:val="008000"/>
                          <w:sz w:val="32"/>
                        </w:rPr>
                        <w:t>that takes Green Chemistry to a new level.</w:t>
                      </w:r>
                      <w:proofErr w:type="gramEnd"/>
                      <w:r>
                        <w:rPr>
                          <w:rFonts w:ascii="Arial" w:hAnsi="Arial" w:cs="Arial"/>
                          <w:b/>
                          <w:color w:val="008000"/>
                          <w:sz w:val="44"/>
                          <w:szCs w:val="44"/>
                        </w:rPr>
                        <w:t xml:space="preserve"> </w:t>
                      </w:r>
                    </w:p>
                    <w:p w14:paraId="541E9E16" w14:textId="4BFA7861" w:rsidR="008619CF" w:rsidRPr="00185CA0" w:rsidRDefault="008619CF" w:rsidP="00BD74CB">
                      <w:pPr>
                        <w:pStyle w:val="Heading1"/>
                        <w:spacing w:line="276" w:lineRule="auto"/>
                        <w:rPr>
                          <w:rFonts w:ascii="Arial" w:hAnsi="Arial" w:cs="Arial"/>
                          <w:b/>
                          <w:color w:val="008000"/>
                          <w:szCs w:val="28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b/>
                          <w:color w:val="008000"/>
                          <w:szCs w:val="28"/>
                        </w:rPr>
                        <w:t>A</w:t>
                      </w:r>
                      <w:r w:rsidR="00CB0633">
                        <w:rPr>
                          <w:rFonts w:ascii="Arial" w:hAnsi="Arial" w:cs="Arial"/>
                          <w:b/>
                          <w:color w:val="008000"/>
                          <w:szCs w:val="28"/>
                        </w:rPr>
                        <w:t xml:space="preserve">n Efficient and versatile </w:t>
                      </w:r>
                      <w:bookmarkStart w:id="1" w:name="_GoBack"/>
                      <w:bookmarkEnd w:id="1"/>
                      <w:proofErr w:type="spellStart"/>
                      <w:r w:rsidRPr="00185CA0">
                        <w:rPr>
                          <w:rFonts w:ascii="Arial" w:hAnsi="Arial" w:cs="Arial"/>
                          <w:b/>
                          <w:color w:val="008000"/>
                          <w:szCs w:val="28"/>
                        </w:rPr>
                        <w:t>Ru</w:t>
                      </w:r>
                      <w:proofErr w:type="spellEnd"/>
                      <w:r w:rsidRPr="00185CA0">
                        <w:rPr>
                          <w:rFonts w:ascii="Arial" w:hAnsi="Arial" w:cs="Arial"/>
                          <w:b/>
                          <w:color w:val="008000"/>
                          <w:szCs w:val="28"/>
                        </w:rPr>
                        <w:t xml:space="preserve"> formato catalyst for C-C coupling in water.</w:t>
                      </w:r>
                      <w:proofErr w:type="gramEnd"/>
                    </w:p>
                  </w:txbxContent>
                </v:textbox>
                <w10:wrap type="tight" anchorx="page" anchory="page"/>
              </v:shape>
            </w:pict>
          </mc:Fallback>
        </mc:AlternateContent>
      </w:r>
      <w:r w:rsidR="002F1CF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16FD25E" wp14:editId="2589AF4B">
                <wp:simplePos x="0" y="0"/>
                <wp:positionH relativeFrom="column">
                  <wp:posOffset>60960</wp:posOffset>
                </wp:positionH>
                <wp:positionV relativeFrom="paragraph">
                  <wp:posOffset>-487680</wp:posOffset>
                </wp:positionV>
                <wp:extent cx="6625590" cy="22860"/>
                <wp:effectExtent l="22860" t="20320" r="31750" b="33020"/>
                <wp:wrapNone/>
                <wp:docPr id="3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5590" cy="2286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bg1">
                              <a:lumMod val="6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AutoShape 21" o:spid="_x0000_s1026" type="#_x0000_t32" style="position:absolute;margin-left:4.8pt;margin-top:-38.35pt;width:521.7pt;height:1.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" strokecolor="#a5a5a5 [2092]" strokeweight="2.25pt"/>
            </w:pict>
          </mc:Fallback>
        </mc:AlternateContent>
      </w:r>
      <w:r w:rsidR="002F1CFF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CEFCF19" wp14:editId="36E8B3B8">
                <wp:simplePos x="0" y="0"/>
                <wp:positionH relativeFrom="page">
                  <wp:posOffset>556895</wp:posOffset>
                </wp:positionH>
                <wp:positionV relativeFrom="page">
                  <wp:posOffset>8510905</wp:posOffset>
                </wp:positionV>
                <wp:extent cx="1526540" cy="412115"/>
                <wp:effectExtent l="0" t="0" r="22860" b="19685"/>
                <wp:wrapTight wrapText="bothSides">
                  <wp:wrapPolygon edited="0">
                    <wp:start x="0" y="0"/>
                    <wp:lineTo x="0" y="21300"/>
                    <wp:lineTo x="21564" y="21300"/>
                    <wp:lineTo x="21564" y="0"/>
                    <wp:lineTo x="0" y="0"/>
                  </wp:wrapPolygon>
                </wp:wrapTight>
                <wp:docPr id="11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6540" cy="412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FAA26D3D-D897-4be2-8F04-BA451C77F1D7}">
                            <ma14:placeholder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6EF8E662" w14:textId="77777777" w:rsidR="008619CF" w:rsidRPr="0038639C" w:rsidRDefault="008619CF" w:rsidP="00DD1D6B">
                            <w:pPr>
                              <w:tabs>
                                <w:tab w:val="left" w:pos="1800"/>
                              </w:tabs>
                              <w:spacing w:after="0" w:line="276" w:lineRule="auto"/>
                              <w:jc w:val="both"/>
                              <w:rPr>
                                <w:rFonts w:asciiTheme="majorHAnsi" w:hAnsiTheme="majorHAnsi" w:cs="Arial"/>
                                <w:sz w:val="16"/>
                                <w:szCs w:val="16"/>
                              </w:rPr>
                            </w:pPr>
                            <w:r w:rsidRPr="0038639C">
                              <w:rPr>
                                <w:sz w:val="16"/>
                                <w:szCs w:val="16"/>
                              </w:rPr>
                              <w:t>3.</w:t>
                            </w:r>
                            <w:r w:rsidRPr="0038639C">
                              <w:rPr>
                                <w:rFonts w:asciiTheme="majorHAnsi" w:hAnsiTheme="majorHAnsi"/>
                                <w:sz w:val="16"/>
                                <w:szCs w:val="16"/>
                              </w:rPr>
                              <w:t xml:space="preserve">PCT application </w:t>
                            </w:r>
                            <w:r w:rsidRPr="0038639C">
                              <w:rPr>
                                <w:rFonts w:asciiTheme="majorHAnsi" w:hAnsiTheme="majorHAnsi" w:cs="Arial"/>
                                <w:sz w:val="16"/>
                                <w:szCs w:val="16"/>
                              </w:rPr>
                              <w:t xml:space="preserve">PCT application WO / US 2014/059281, </w:t>
                            </w:r>
                          </w:p>
                          <w:p w14:paraId="5DAB36D6" w14:textId="77777777" w:rsidR="008619CF" w:rsidRPr="0038639C" w:rsidRDefault="008619CF" w:rsidP="00DD1D6B">
                            <w:pPr>
                              <w:pStyle w:val="BlockText"/>
                              <w:tabs>
                                <w:tab w:val="left" w:pos="1800"/>
                              </w:tabs>
                              <w:rPr>
                                <w:rFonts w:asciiTheme="majorHAnsi" w:hAnsiTheme="majorHAnsi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2" type="#_x0000_t202" style="position:absolute;margin-left:43.85pt;margin-top:670.15pt;width:120.2pt;height:32.45pt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" filled="f" stroked="f">
                <v:textbox inset="0,0,0,0">
                  <w:txbxContent>
                    <w:p w14:paraId="6EF8E662" w14:textId="77777777" w:rsidR="009621E5" w:rsidRPr="0038639C" w:rsidRDefault="009621E5" w:rsidP="00DD1D6B">
                      <w:pPr>
                        <w:tabs>
                          <w:tab w:val="left" w:pos="1800"/>
                        </w:tabs>
                        <w:spacing w:after="0" w:line="276" w:lineRule="auto"/>
                        <w:jc w:val="both"/>
                        <w:rPr>
                          <w:rFonts w:asciiTheme="majorHAnsi" w:hAnsiTheme="majorHAnsi" w:cs="Arial"/>
                          <w:sz w:val="16"/>
                          <w:szCs w:val="16"/>
                        </w:rPr>
                      </w:pPr>
                      <w:r w:rsidRPr="0038639C">
                        <w:rPr>
                          <w:sz w:val="16"/>
                          <w:szCs w:val="16"/>
                        </w:rPr>
                        <w:t>3.</w:t>
                      </w:r>
                      <w:r w:rsidRPr="0038639C">
                        <w:rPr>
                          <w:rFonts w:asciiTheme="majorHAnsi" w:hAnsiTheme="majorHAnsi"/>
                          <w:sz w:val="16"/>
                          <w:szCs w:val="16"/>
                        </w:rPr>
                        <w:t xml:space="preserve">PCT application </w:t>
                      </w:r>
                      <w:r w:rsidRPr="0038639C">
                        <w:rPr>
                          <w:rFonts w:asciiTheme="majorHAnsi" w:hAnsiTheme="majorHAnsi" w:cs="Arial"/>
                          <w:sz w:val="16"/>
                          <w:szCs w:val="16"/>
                        </w:rPr>
                        <w:t xml:space="preserve">PCT application WO / US 2014/059281, </w:t>
                      </w:r>
                    </w:p>
                    <w:p w14:paraId="5DAB36D6" w14:textId="77777777" w:rsidR="009621E5" w:rsidRPr="0038639C" w:rsidRDefault="009621E5" w:rsidP="00DD1D6B">
                      <w:pPr>
                        <w:pStyle w:val="BlockText"/>
                        <w:tabs>
                          <w:tab w:val="left" w:pos="1800"/>
                        </w:tabs>
                        <w:rPr>
                          <w:rFonts w:asciiTheme="majorHAnsi" w:hAnsiTheme="majorHAnsi"/>
                          <w:sz w:val="16"/>
                          <w:szCs w:val="16"/>
                        </w:rPr>
                      </w:pPr>
                    </w:p>
                  </w:txbxContent>
                </v:textbox>
                <w10:wrap type="tight" anchorx="page" anchory="page"/>
              </v:shape>
            </w:pict>
          </mc:Fallback>
        </mc:AlternateContent>
      </w:r>
      <w:r w:rsidR="002F1CFF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43782E" wp14:editId="6F664A7C">
                <wp:simplePos x="0" y="0"/>
                <wp:positionH relativeFrom="page">
                  <wp:posOffset>574675</wp:posOffset>
                </wp:positionH>
                <wp:positionV relativeFrom="page">
                  <wp:posOffset>8167370</wp:posOffset>
                </wp:positionV>
                <wp:extent cx="1508760" cy="320040"/>
                <wp:effectExtent l="0" t="0" r="15240" b="10160"/>
                <wp:wrapTight wrapText="bothSides">
                  <wp:wrapPolygon edited="0">
                    <wp:start x="0" y="0"/>
                    <wp:lineTo x="0" y="20571"/>
                    <wp:lineTo x="21455" y="20571"/>
                    <wp:lineTo x="21455" y="0"/>
                    <wp:lineTo x="0" y="0"/>
                  </wp:wrapPolygon>
                </wp:wrapTight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8760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FAA26D3D-D897-4be2-8F04-BA451C77F1D7}">
                            <ma14:placeholder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610C7186" w14:textId="77777777" w:rsidR="008619CF" w:rsidRPr="0086104E" w:rsidRDefault="008619CF" w:rsidP="00100DE0">
                            <w:pPr>
                              <w:pStyle w:val="BlockTex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 xml:space="preserve">2. </w:t>
                            </w:r>
                            <w:r w:rsidRPr="0086104E">
                              <w:rPr>
                                <w:sz w:val="16"/>
                                <w:szCs w:val="16"/>
                              </w:rPr>
                              <w:t xml:space="preserve">Constable et al. </w:t>
                            </w:r>
                            <w:r w:rsidRPr="0086104E">
                              <w:rPr>
                                <w:i/>
                                <w:sz w:val="16"/>
                                <w:szCs w:val="16"/>
                              </w:rPr>
                              <w:t>Green Chem</w:t>
                            </w:r>
                            <w:r w:rsidRPr="0086104E">
                              <w:rPr>
                                <w:sz w:val="16"/>
                                <w:szCs w:val="16"/>
                              </w:rPr>
                              <w:t>., 2007, 9, 411-420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3" type="#_x0000_t202" style="position:absolute;margin-left:45.25pt;margin-top:643.1pt;width:118.8pt;height:25.2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" filled="f" stroked="f">
                <v:textbox inset="0,0,0,0">
                  <w:txbxContent>
                    <w:p w14:paraId="610C7186" w14:textId="77777777" w:rsidR="009621E5" w:rsidRPr="0086104E" w:rsidRDefault="009621E5" w:rsidP="00100DE0">
                      <w:pPr>
                        <w:pStyle w:val="BlockText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 xml:space="preserve">2. </w:t>
                      </w:r>
                      <w:r w:rsidRPr="0086104E">
                        <w:rPr>
                          <w:sz w:val="16"/>
                          <w:szCs w:val="16"/>
                        </w:rPr>
                        <w:t xml:space="preserve">Constable et al. </w:t>
                      </w:r>
                      <w:r w:rsidRPr="0086104E">
                        <w:rPr>
                          <w:i/>
                          <w:sz w:val="16"/>
                          <w:szCs w:val="16"/>
                        </w:rPr>
                        <w:t>Green Chem</w:t>
                      </w:r>
                      <w:r w:rsidRPr="0086104E">
                        <w:rPr>
                          <w:sz w:val="16"/>
                          <w:szCs w:val="16"/>
                        </w:rPr>
                        <w:t>., 2007, 9, 411-420.</w:t>
                      </w:r>
                    </w:p>
                  </w:txbxContent>
                </v:textbox>
                <w10:wrap type="tight" anchorx="page" anchory="page"/>
              </v:shape>
            </w:pict>
          </mc:Fallback>
        </mc:AlternateContent>
      </w:r>
      <w:r w:rsidR="002F1CFF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24465B7" wp14:editId="54FF0242">
                <wp:simplePos x="0" y="0"/>
                <wp:positionH relativeFrom="page">
                  <wp:posOffset>574675</wp:posOffset>
                </wp:positionH>
                <wp:positionV relativeFrom="page">
                  <wp:posOffset>7856220</wp:posOffset>
                </wp:positionV>
                <wp:extent cx="1508760" cy="315595"/>
                <wp:effectExtent l="0" t="0" r="15240" b="14605"/>
                <wp:wrapTight wrapText="bothSides">
                  <wp:wrapPolygon edited="0">
                    <wp:start x="0" y="0"/>
                    <wp:lineTo x="0" y="20861"/>
                    <wp:lineTo x="21455" y="20861"/>
                    <wp:lineTo x="21455" y="0"/>
                    <wp:lineTo x="0" y="0"/>
                  </wp:wrapPolygon>
                </wp:wrapTight>
                <wp:docPr id="12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8760" cy="315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FAA26D3D-D897-4be2-8F04-BA451C77F1D7}">
                            <ma14:placeholder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0DEA08F8" w14:textId="77777777" w:rsidR="008619CF" w:rsidRPr="0086104E" w:rsidRDefault="008619CF" w:rsidP="00100DE0">
                            <w:pPr>
                              <w:pStyle w:val="BlockText"/>
                              <w:rPr>
                                <w:rFonts w:cs="Arial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Arial"/>
                                <w:sz w:val="16"/>
                                <w:szCs w:val="16"/>
                              </w:rPr>
                              <w:t xml:space="preserve">1. </w:t>
                            </w:r>
                            <w:r w:rsidRPr="0086104E">
                              <w:rPr>
                                <w:rFonts w:cs="Arial"/>
                                <w:sz w:val="16"/>
                                <w:szCs w:val="16"/>
                              </w:rPr>
                              <w:t xml:space="preserve">Fischmeister and Doucet. </w:t>
                            </w:r>
                            <w:r w:rsidRPr="0086104E">
                              <w:rPr>
                                <w:rFonts w:cs="Arial"/>
                                <w:i/>
                                <w:sz w:val="16"/>
                                <w:szCs w:val="16"/>
                              </w:rPr>
                              <w:t>Green Chem.</w:t>
                            </w:r>
                            <w:r w:rsidRPr="0086104E">
                              <w:rPr>
                                <w:rFonts w:cs="Arial"/>
                                <w:sz w:val="16"/>
                                <w:szCs w:val="16"/>
                              </w:rPr>
                              <w:t>, 2011, 13, 741-753</w:t>
                            </w:r>
                            <w:r>
                              <w:rPr>
                                <w:rFonts w:cs="Arial"/>
                                <w:sz w:val="16"/>
                                <w:szCs w:val="1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4" type="#_x0000_t202" style="position:absolute;margin-left:45.25pt;margin-top:618.6pt;width:118.8pt;height:24.8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" filled="f" stroked="f">
                <v:textbox inset="0,0,0,0">
                  <w:txbxContent>
                    <w:p w14:paraId="0DEA08F8" w14:textId="77777777" w:rsidR="009621E5" w:rsidRPr="0086104E" w:rsidRDefault="009621E5" w:rsidP="00100DE0">
                      <w:pPr>
                        <w:pStyle w:val="BlockText"/>
                        <w:rPr>
                          <w:rFonts w:cs="Arial"/>
                          <w:sz w:val="16"/>
                          <w:szCs w:val="16"/>
                        </w:rPr>
                      </w:pPr>
                      <w:r>
                        <w:rPr>
                          <w:rFonts w:cs="Arial"/>
                          <w:sz w:val="16"/>
                          <w:szCs w:val="16"/>
                        </w:rPr>
                        <w:t xml:space="preserve">1. </w:t>
                      </w:r>
                      <w:r w:rsidRPr="0086104E">
                        <w:rPr>
                          <w:rFonts w:cs="Arial"/>
                          <w:sz w:val="16"/>
                          <w:szCs w:val="16"/>
                        </w:rPr>
                        <w:t xml:space="preserve">Fischmeister and Doucet. </w:t>
                      </w:r>
                      <w:r w:rsidRPr="0086104E">
                        <w:rPr>
                          <w:rFonts w:cs="Arial"/>
                          <w:i/>
                          <w:sz w:val="16"/>
                          <w:szCs w:val="16"/>
                        </w:rPr>
                        <w:t>Green Chem.</w:t>
                      </w:r>
                      <w:r w:rsidRPr="0086104E">
                        <w:rPr>
                          <w:rFonts w:cs="Arial"/>
                          <w:sz w:val="16"/>
                          <w:szCs w:val="16"/>
                        </w:rPr>
                        <w:t>, 2011, 13, 741-753</w:t>
                      </w:r>
                      <w:r>
                        <w:rPr>
                          <w:rFonts w:cs="Arial"/>
                          <w:sz w:val="16"/>
                          <w:szCs w:val="16"/>
                        </w:rPr>
                        <w:t>.</w:t>
                      </w:r>
                    </w:p>
                  </w:txbxContent>
                </v:textbox>
                <w10:wrap type="tight" anchorx="page" anchory="page"/>
              </v:shape>
            </w:pict>
          </mc:Fallback>
        </mc:AlternateContent>
      </w:r>
      <w:r w:rsidR="002F1CFF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6068394" wp14:editId="5A0A693E">
                <wp:simplePos x="0" y="0"/>
                <wp:positionH relativeFrom="page">
                  <wp:posOffset>556260</wp:posOffset>
                </wp:positionH>
                <wp:positionV relativeFrom="page">
                  <wp:posOffset>7649210</wp:posOffset>
                </wp:positionV>
                <wp:extent cx="1508760" cy="164465"/>
                <wp:effectExtent l="0" t="0" r="15240" b="13335"/>
                <wp:wrapTight wrapText="bothSides">
                  <wp:wrapPolygon edited="0">
                    <wp:start x="0" y="0"/>
                    <wp:lineTo x="0" y="20015"/>
                    <wp:lineTo x="21455" y="20015"/>
                    <wp:lineTo x="21455" y="0"/>
                    <wp:lineTo x="0" y="0"/>
                  </wp:wrapPolygon>
                </wp:wrapTight>
                <wp:docPr id="8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8760" cy="164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FAA26D3D-D897-4be2-8F04-BA451C77F1D7}">
                            <ma14:placeholder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120C28D0" w14:textId="77777777" w:rsidR="008619CF" w:rsidRDefault="008619CF" w:rsidP="007E3FBF">
                            <w:pPr>
                              <w:pStyle w:val="Heading2"/>
                            </w:pPr>
                            <w:r>
                              <w:t>Reference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5" type="#_x0000_t202" style="position:absolute;margin-left:43.8pt;margin-top:602.3pt;width:118.8pt;height:12.95pt;z-index:2516817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" filled="f" stroked="f">
                <v:textbox inset="0,0,0,0">
                  <w:txbxContent>
                    <w:p w14:paraId="120C28D0" w14:textId="77777777" w:rsidR="009621E5" w:rsidRDefault="009621E5" w:rsidP="007E3FBF">
                      <w:pPr>
                        <w:pStyle w:val="Heading2"/>
                      </w:pPr>
                      <w:r>
                        <w:t>References</w:t>
                      </w:r>
                    </w:p>
                  </w:txbxContent>
                </v:textbox>
                <w10:wrap type="tight" anchorx="page" anchory="page"/>
              </v:shape>
            </w:pict>
          </mc:Fallback>
        </mc:AlternateContent>
      </w:r>
      <w:r w:rsidR="002F1CFF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1154C43" wp14:editId="291B65CE">
                <wp:simplePos x="0" y="0"/>
                <wp:positionH relativeFrom="page">
                  <wp:posOffset>2374900</wp:posOffset>
                </wp:positionH>
                <wp:positionV relativeFrom="page">
                  <wp:posOffset>9128760</wp:posOffset>
                </wp:positionV>
                <wp:extent cx="1828800" cy="472440"/>
                <wp:effectExtent l="0" t="0" r="0" b="10160"/>
                <wp:wrapTight wrapText="bothSides">
                  <wp:wrapPolygon edited="0">
                    <wp:start x="0" y="0"/>
                    <wp:lineTo x="0" y="20903"/>
                    <wp:lineTo x="21300" y="20903"/>
                    <wp:lineTo x="21300" y="0"/>
                    <wp:lineTo x="0" y="0"/>
                  </wp:wrapPolygon>
                </wp:wrapTight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472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1BF381" w14:textId="77777777" w:rsidR="008619CF" w:rsidRDefault="008619CF" w:rsidP="00100DE0">
                            <w:pPr>
                              <w:pStyle w:val="Heading3"/>
                            </w:pPr>
                            <w:r>
                              <w:t>Chicago discovery solutions</w:t>
                            </w:r>
                          </w:p>
                          <w:p w14:paraId="0D595A48" w14:textId="77777777" w:rsidR="008619CF" w:rsidRPr="00DB4738" w:rsidRDefault="008619CF" w:rsidP="00100DE0">
                            <w:pPr>
                              <w:pStyle w:val="Contact"/>
                            </w:pPr>
                            <w:r>
                              <w:t>23561 W. Main Street</w:t>
                            </w:r>
                            <w:r>
                              <w:br/>
                              <w:t>Plainfield, IL  6054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36" type="#_x0000_t202" style="position:absolute;margin-left:187pt;margin-top:718.8pt;width:2in;height:37.2pt;z-index:2516746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" filled="f" stroked="f">
                <v:textbox inset="0,0,0,0">
                  <w:txbxContent>
                    <w:p w14:paraId="2A1BF381" w14:textId="77777777" w:rsidR="009621E5" w:rsidRDefault="009621E5" w:rsidP="00100DE0">
                      <w:pPr>
                        <w:pStyle w:val="Heading3"/>
                      </w:pPr>
                      <w:r>
                        <w:t>Chicago discovery solutions</w:t>
                      </w:r>
                    </w:p>
                    <w:p w14:paraId="0D595A48" w14:textId="77777777" w:rsidR="009621E5" w:rsidRPr="00DB4738" w:rsidRDefault="009621E5" w:rsidP="00100DE0">
                      <w:pPr>
                        <w:pStyle w:val="Contact"/>
                      </w:pPr>
                      <w:r>
                        <w:t>23561 W. Main Street</w:t>
                      </w:r>
                      <w:r>
                        <w:br/>
                        <w:t>Plainfield, IL  60544</w:t>
                      </w:r>
                    </w:p>
                  </w:txbxContent>
                </v:textbox>
                <w10:wrap type="tight" anchorx="page" anchory="page"/>
              </v:shape>
            </w:pict>
          </mc:Fallback>
        </mc:AlternateContent>
      </w:r>
      <w:r w:rsidR="002F1CFF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B1D63E9" wp14:editId="518E98FA">
                <wp:simplePos x="0" y="0"/>
                <wp:positionH relativeFrom="page">
                  <wp:posOffset>4273550</wp:posOffset>
                </wp:positionH>
                <wp:positionV relativeFrom="page">
                  <wp:posOffset>9128760</wp:posOffset>
                </wp:positionV>
                <wp:extent cx="1143000" cy="472440"/>
                <wp:effectExtent l="0" t="0" r="0" b="10160"/>
                <wp:wrapTight wrapText="bothSides">
                  <wp:wrapPolygon edited="0">
                    <wp:start x="0" y="0"/>
                    <wp:lineTo x="0" y="20903"/>
                    <wp:lineTo x="21120" y="20903"/>
                    <wp:lineTo x="21120" y="0"/>
                    <wp:lineTo x="0" y="0"/>
                  </wp:wrapPolygon>
                </wp:wrapTight>
                <wp:docPr id="7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472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987739" w14:textId="77777777" w:rsidR="008619CF" w:rsidRDefault="008619CF" w:rsidP="00100DE0">
                            <w:pPr>
                              <w:pStyle w:val="Heading3"/>
                            </w:pPr>
                            <w:r>
                              <w:t>Phone</w:t>
                            </w:r>
                          </w:p>
                          <w:p w14:paraId="39227DE7" w14:textId="77777777" w:rsidR="008619CF" w:rsidRDefault="008619CF" w:rsidP="00100DE0">
                            <w:pPr>
                              <w:pStyle w:val="Contact"/>
                            </w:pPr>
                            <w:r>
                              <w:t>815-609-207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37" type="#_x0000_t202" style="position:absolute;margin-left:336.5pt;margin-top:718.8pt;width:90pt;height:37.2pt;z-index:2516756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" filled="f" stroked="f">
                <v:textbox inset="0,0,0,0">
                  <w:txbxContent>
                    <w:p w14:paraId="09987739" w14:textId="77777777" w:rsidR="009621E5" w:rsidRDefault="009621E5" w:rsidP="00100DE0">
                      <w:pPr>
                        <w:pStyle w:val="Heading3"/>
                      </w:pPr>
                      <w:r>
                        <w:t>Phone</w:t>
                      </w:r>
                    </w:p>
                    <w:p w14:paraId="39227DE7" w14:textId="77777777" w:rsidR="009621E5" w:rsidRDefault="009621E5" w:rsidP="00100DE0">
                      <w:pPr>
                        <w:pStyle w:val="Contact"/>
                      </w:pPr>
                      <w:r>
                        <w:t>815-609-2071</w:t>
                      </w:r>
                    </w:p>
                  </w:txbxContent>
                </v:textbox>
                <w10:wrap type="tight" anchorx="page" anchory="page"/>
              </v:shape>
            </w:pict>
          </mc:Fallback>
        </mc:AlternateContent>
      </w:r>
      <w:r w:rsidR="002F1CFF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68FA145" wp14:editId="336D7EAC">
                <wp:simplePos x="0" y="0"/>
                <wp:positionH relativeFrom="page">
                  <wp:posOffset>5486400</wp:posOffset>
                </wp:positionH>
                <wp:positionV relativeFrom="page">
                  <wp:posOffset>9128760</wp:posOffset>
                </wp:positionV>
                <wp:extent cx="1828800" cy="475615"/>
                <wp:effectExtent l="0" t="0" r="0" b="6985"/>
                <wp:wrapTight wrapText="bothSides">
                  <wp:wrapPolygon edited="0">
                    <wp:start x="0" y="0"/>
                    <wp:lineTo x="0" y="20764"/>
                    <wp:lineTo x="21300" y="20764"/>
                    <wp:lineTo x="21300" y="0"/>
                    <wp:lineTo x="0" y="0"/>
                  </wp:wrapPolygon>
                </wp:wrapTight>
                <wp:docPr id="6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47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C274E4" w14:textId="77777777" w:rsidR="008619CF" w:rsidRDefault="008619CF" w:rsidP="00100DE0">
                            <w:pPr>
                              <w:pStyle w:val="Heading3"/>
                            </w:pPr>
                            <w:r>
                              <w:t>Web</w:t>
                            </w:r>
                          </w:p>
                          <w:p w14:paraId="480B0E4B" w14:textId="77777777" w:rsidR="008619CF" w:rsidRDefault="008619CF" w:rsidP="00100DE0">
                            <w:pPr>
                              <w:pStyle w:val="Contact"/>
                            </w:pPr>
                            <w:r>
                              <w:t>Chicagodiscoverysolutions.com</w:t>
                            </w:r>
                          </w:p>
                          <w:p w14:paraId="6B302750" w14:textId="77777777" w:rsidR="008619CF" w:rsidRDefault="008619CF" w:rsidP="00100DE0">
                            <w:pPr>
                              <w:pStyle w:val="Contact"/>
                            </w:pPr>
                            <w:r>
                              <w:t>sales@chicagodiscoverysolution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38" type="#_x0000_t202" style="position:absolute;margin-left:6in;margin-top:718.8pt;width:2in;height:37.45pt;z-index:2516766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" filled="f" stroked="f">
                <v:textbox inset="0,0,0,0">
                  <w:txbxContent>
                    <w:p w14:paraId="1DC274E4" w14:textId="77777777" w:rsidR="009621E5" w:rsidRDefault="009621E5" w:rsidP="00100DE0">
                      <w:pPr>
                        <w:pStyle w:val="Heading3"/>
                      </w:pPr>
                      <w:r>
                        <w:t>Web</w:t>
                      </w:r>
                    </w:p>
                    <w:p w14:paraId="480B0E4B" w14:textId="77777777" w:rsidR="009621E5" w:rsidRDefault="009621E5" w:rsidP="00100DE0">
                      <w:pPr>
                        <w:pStyle w:val="Contact"/>
                      </w:pPr>
                      <w:r>
                        <w:t>Chicagodiscoverysolutions.com</w:t>
                      </w:r>
                    </w:p>
                    <w:p w14:paraId="6B302750" w14:textId="77777777" w:rsidR="009621E5" w:rsidRDefault="009621E5" w:rsidP="00100DE0">
                      <w:pPr>
                        <w:pStyle w:val="Contact"/>
                      </w:pPr>
                      <w:r>
                        <w:t>sales@chicagodiscoverysolutions</w:t>
                      </w:r>
                    </w:p>
                  </w:txbxContent>
                </v:textbox>
                <w10:wrap type="tight" anchorx="page" anchory="page"/>
              </v:shape>
            </w:pict>
          </mc:Fallback>
        </mc:AlternateContent>
      </w:r>
      <w:r w:rsidR="00524A76">
        <w:rPr>
          <w:rFonts w:ascii="Arial" w:hAnsi="Arial" w:cs="Arial"/>
          <w:b/>
          <w:noProof/>
          <w:color w:val="FC0505" w:themeColor="accent2" w:themeTint="99"/>
          <w:sz w:val="28"/>
          <w:szCs w:val="28"/>
        </w:rPr>
        <w:drawing>
          <wp:anchor distT="0" distB="0" distL="114300" distR="114300" simplePos="0" relativeHeight="251699200" behindDoc="0" locked="0" layoutInCell="1" allowOverlap="1" wp14:anchorId="7E864D57" wp14:editId="01520476">
            <wp:simplePos x="0" y="0"/>
            <wp:positionH relativeFrom="page">
              <wp:posOffset>576580</wp:posOffset>
            </wp:positionH>
            <wp:positionV relativeFrom="page">
              <wp:posOffset>8818880</wp:posOffset>
            </wp:positionV>
            <wp:extent cx="1506855" cy="731520"/>
            <wp:effectExtent l="0" t="0" r="0" b="5080"/>
            <wp:wrapTight wrapText="bothSides">
              <wp:wrapPolygon edited="0">
                <wp:start x="0" y="0"/>
                <wp:lineTo x="0" y="21000"/>
                <wp:lineTo x="21118" y="21000"/>
                <wp:lineTo x="21118" y="0"/>
                <wp:lineTo x="0" y="0"/>
              </wp:wrapPolygon>
            </wp:wrapTight>
            <wp:docPr id="17" name="Picture 2" descr="C:\Users\Anita\Desktop\Slide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nita\Desktop\Slide2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855" cy="73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0" w:name="_GoBack"/>
      <w:bookmarkEnd w:id="0"/>
    </w:p>
    <w:sectPr w:rsidR="00100DE0" w:rsidSect="00100DE0">
      <w:pgSz w:w="12240" w:h="15840"/>
      <w:pgMar w:top="720" w:right="720" w:bottom="720" w:left="720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9B2209" w14:textId="77777777" w:rsidR="008619CF" w:rsidRDefault="008619CF" w:rsidP="00323E6B">
      <w:pPr>
        <w:spacing w:after="0"/>
      </w:pPr>
      <w:r>
        <w:separator/>
      </w:r>
    </w:p>
  </w:endnote>
  <w:endnote w:type="continuationSeparator" w:id="0">
    <w:p w14:paraId="610C58D5" w14:textId="77777777" w:rsidR="008619CF" w:rsidRDefault="008619CF" w:rsidP="00323E6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rbel">
    <w:panose1 w:val="020B0503020204020204"/>
    <w:charset w:val="00"/>
    <w:family w:val="auto"/>
    <w:pitch w:val="variable"/>
    <w:sig w:usb0="A00002EF" w:usb1="4000A44B" w:usb2="00000000" w:usb3="00000000" w:csb0="0000019F" w:csb1="00000000"/>
  </w:font>
  <w:font w:name="メイリオ">
    <w:charset w:val="4E"/>
    <w:family w:val="auto"/>
    <w:pitch w:val="variable"/>
    <w:sig w:usb0="E10102FF" w:usb1="EAC7FFFF" w:usb2="00010012" w:usb3="00000000" w:csb0="000200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DC0FB7" w14:textId="77777777" w:rsidR="008619CF" w:rsidRDefault="008619CF" w:rsidP="00323E6B">
      <w:pPr>
        <w:spacing w:after="0"/>
      </w:pPr>
      <w:r>
        <w:separator/>
      </w:r>
    </w:p>
  </w:footnote>
  <w:footnote w:type="continuationSeparator" w:id="0">
    <w:p w14:paraId="1CDD1449" w14:textId="77777777" w:rsidR="008619CF" w:rsidRDefault="008619CF" w:rsidP="00323E6B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8135F1"/>
    <w:multiLevelType w:val="hybridMultilevel"/>
    <w:tmpl w:val="419EA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1412AD1"/>
    <w:multiLevelType w:val="hybridMultilevel"/>
    <w:tmpl w:val="FC700C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doNotAutofitConstrainedTables/>
    <w:splitPgBreakAndParaMark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OpenInPublishingView" w:val="0"/>
  </w:docVars>
  <w:rsids>
    <w:rsidRoot w:val="00100DE0"/>
    <w:rsid w:val="00001AF4"/>
    <w:rsid w:val="00001D5E"/>
    <w:rsid w:val="00033F01"/>
    <w:rsid w:val="0004118E"/>
    <w:rsid w:val="000528FD"/>
    <w:rsid w:val="00055634"/>
    <w:rsid w:val="00094261"/>
    <w:rsid w:val="000D3FE5"/>
    <w:rsid w:val="000F66FC"/>
    <w:rsid w:val="00100DE0"/>
    <w:rsid w:val="00110693"/>
    <w:rsid w:val="001241A0"/>
    <w:rsid w:val="00185CA0"/>
    <w:rsid w:val="001B0E8D"/>
    <w:rsid w:val="001C2812"/>
    <w:rsid w:val="001D0393"/>
    <w:rsid w:val="002B6F11"/>
    <w:rsid w:val="002F1CFF"/>
    <w:rsid w:val="00323E6B"/>
    <w:rsid w:val="003553B6"/>
    <w:rsid w:val="003656F5"/>
    <w:rsid w:val="0038639C"/>
    <w:rsid w:val="003B1A51"/>
    <w:rsid w:val="003E4849"/>
    <w:rsid w:val="003F32F6"/>
    <w:rsid w:val="004069A1"/>
    <w:rsid w:val="004072FB"/>
    <w:rsid w:val="00423C91"/>
    <w:rsid w:val="0048482A"/>
    <w:rsid w:val="004A7C6C"/>
    <w:rsid w:val="004B017F"/>
    <w:rsid w:val="004B63B7"/>
    <w:rsid w:val="004B6E80"/>
    <w:rsid w:val="004C7CCA"/>
    <w:rsid w:val="00524A76"/>
    <w:rsid w:val="005367B9"/>
    <w:rsid w:val="00584F34"/>
    <w:rsid w:val="005A1A1A"/>
    <w:rsid w:val="005B06B9"/>
    <w:rsid w:val="005D4BF1"/>
    <w:rsid w:val="00636DF8"/>
    <w:rsid w:val="00641224"/>
    <w:rsid w:val="00657CE4"/>
    <w:rsid w:val="006E3FB1"/>
    <w:rsid w:val="006F5E9B"/>
    <w:rsid w:val="007117CB"/>
    <w:rsid w:val="007370D0"/>
    <w:rsid w:val="00754AD8"/>
    <w:rsid w:val="00792620"/>
    <w:rsid w:val="007E3FBF"/>
    <w:rsid w:val="00804EB8"/>
    <w:rsid w:val="00824F2D"/>
    <w:rsid w:val="00835C3C"/>
    <w:rsid w:val="008445A0"/>
    <w:rsid w:val="0086104E"/>
    <w:rsid w:val="008619CF"/>
    <w:rsid w:val="008736A1"/>
    <w:rsid w:val="00925582"/>
    <w:rsid w:val="00943850"/>
    <w:rsid w:val="00952669"/>
    <w:rsid w:val="009621E5"/>
    <w:rsid w:val="00991644"/>
    <w:rsid w:val="009A2DCC"/>
    <w:rsid w:val="009B76E3"/>
    <w:rsid w:val="009D2E5E"/>
    <w:rsid w:val="00A0788C"/>
    <w:rsid w:val="00A10887"/>
    <w:rsid w:val="00A4234F"/>
    <w:rsid w:val="00A50E74"/>
    <w:rsid w:val="00A80701"/>
    <w:rsid w:val="00AD4A52"/>
    <w:rsid w:val="00AF0CB9"/>
    <w:rsid w:val="00AF6AE6"/>
    <w:rsid w:val="00B37314"/>
    <w:rsid w:val="00B53E1D"/>
    <w:rsid w:val="00B55D05"/>
    <w:rsid w:val="00BC2947"/>
    <w:rsid w:val="00BD74CB"/>
    <w:rsid w:val="00C3675E"/>
    <w:rsid w:val="00C401F5"/>
    <w:rsid w:val="00C448A8"/>
    <w:rsid w:val="00C5452A"/>
    <w:rsid w:val="00C55D1F"/>
    <w:rsid w:val="00C73293"/>
    <w:rsid w:val="00C800E8"/>
    <w:rsid w:val="00C9456F"/>
    <w:rsid w:val="00CA36A2"/>
    <w:rsid w:val="00CB0633"/>
    <w:rsid w:val="00D07216"/>
    <w:rsid w:val="00D23750"/>
    <w:rsid w:val="00D63632"/>
    <w:rsid w:val="00D65CC4"/>
    <w:rsid w:val="00D77D47"/>
    <w:rsid w:val="00D952F4"/>
    <w:rsid w:val="00DA6E9F"/>
    <w:rsid w:val="00DB1C06"/>
    <w:rsid w:val="00DD1D6B"/>
    <w:rsid w:val="00DE739D"/>
    <w:rsid w:val="00E2002E"/>
    <w:rsid w:val="00E250FF"/>
    <w:rsid w:val="00E65F0F"/>
    <w:rsid w:val="00E7718B"/>
    <w:rsid w:val="00E843F4"/>
    <w:rsid w:val="00E87A54"/>
    <w:rsid w:val="00E93E7E"/>
    <w:rsid w:val="00EB01A0"/>
    <w:rsid w:val="00ED6DE8"/>
    <w:rsid w:val="00EF658C"/>
    <w:rsid w:val="00F15662"/>
    <w:rsid w:val="00F323CA"/>
    <w:rsid w:val="00F5610F"/>
    <w:rsid w:val="00F661BE"/>
    <w:rsid w:val="00F93063"/>
    <w:rsid w:val="00F95EC3"/>
    <w:rsid w:val="00FA318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."/>
  <w:listSeparator w:val=","/>
  <w14:docId w14:val="487CEA1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276">
    <w:lsdException w:name="Emphasis" w:uiPriority="20" w:qFormat="1"/>
  </w:latentStyles>
  <w:style w:type="paragraph" w:default="1" w:styleId="Normal">
    <w:name w:val="Normal"/>
    <w:qFormat/>
    <w:rsid w:val="003A1EB8"/>
    <w:rPr>
      <w:color w:val="595959" w:themeColor="text1" w:themeTint="A6"/>
      <w:sz w:val="20"/>
    </w:rPr>
  </w:style>
  <w:style w:type="paragraph" w:styleId="Heading1">
    <w:name w:val="heading 1"/>
    <w:basedOn w:val="Normal"/>
    <w:link w:val="Heading1Char"/>
    <w:uiPriority w:val="9"/>
    <w:qFormat/>
    <w:rsid w:val="003C6A11"/>
    <w:pPr>
      <w:keepNext/>
      <w:keepLines/>
      <w:spacing w:after="120"/>
      <w:outlineLvl w:val="0"/>
    </w:pPr>
    <w:rPr>
      <w:rFonts w:asciiTheme="majorHAnsi" w:eastAsiaTheme="majorEastAsia" w:hAnsiTheme="majorHAnsi" w:cstheme="majorBidi"/>
      <w:bCs/>
      <w:color w:val="990000" w:themeColor="accent1"/>
      <w:sz w:val="28"/>
      <w:szCs w:val="32"/>
    </w:rPr>
  </w:style>
  <w:style w:type="paragraph" w:styleId="Heading2">
    <w:name w:val="heading 2"/>
    <w:basedOn w:val="Normal"/>
    <w:link w:val="Heading2Char"/>
    <w:rsid w:val="007A61FD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990000" w:themeColor="accent1"/>
      <w:sz w:val="18"/>
      <w:szCs w:val="26"/>
    </w:rPr>
  </w:style>
  <w:style w:type="paragraph" w:styleId="Heading3">
    <w:name w:val="heading 3"/>
    <w:basedOn w:val="Normal"/>
    <w:next w:val="Normal"/>
    <w:link w:val="Heading3Char"/>
    <w:rsid w:val="00DB4738"/>
    <w:pPr>
      <w:keepNext/>
      <w:keepLines/>
      <w:spacing w:after="0"/>
      <w:outlineLvl w:val="2"/>
    </w:pPr>
    <w:rPr>
      <w:rFonts w:asciiTheme="majorHAnsi" w:eastAsiaTheme="majorEastAsia" w:hAnsiTheme="majorHAnsi" w:cstheme="majorBidi"/>
      <w:bCs/>
      <w:caps/>
      <w:color w:val="990000" w:themeColor="accent1"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C6A11"/>
    <w:rPr>
      <w:rFonts w:asciiTheme="majorHAnsi" w:eastAsiaTheme="majorEastAsia" w:hAnsiTheme="majorHAnsi" w:cstheme="majorBidi"/>
      <w:bCs/>
      <w:color w:val="990000" w:themeColor="accent1"/>
      <w:sz w:val="28"/>
      <w:szCs w:val="32"/>
    </w:rPr>
  </w:style>
  <w:style w:type="character" w:customStyle="1" w:styleId="Heading2Char">
    <w:name w:val="Heading 2 Char"/>
    <w:basedOn w:val="DefaultParagraphFont"/>
    <w:link w:val="Heading2"/>
    <w:rsid w:val="007A61FD"/>
    <w:rPr>
      <w:rFonts w:asciiTheme="majorHAnsi" w:eastAsiaTheme="majorEastAsia" w:hAnsiTheme="majorHAnsi" w:cstheme="majorBidi"/>
      <w:b/>
      <w:bCs/>
      <w:color w:val="990000" w:themeColor="accent1"/>
      <w:sz w:val="18"/>
      <w:szCs w:val="26"/>
    </w:rPr>
  </w:style>
  <w:style w:type="paragraph" w:styleId="Title">
    <w:name w:val="Title"/>
    <w:basedOn w:val="Normal"/>
    <w:next w:val="Normal"/>
    <w:link w:val="TitleChar"/>
    <w:rsid w:val="00B778DC"/>
    <w:pPr>
      <w:spacing w:after="0" w:line="1040" w:lineRule="exact"/>
    </w:pPr>
    <w:rPr>
      <w:rFonts w:asciiTheme="majorHAnsi" w:eastAsiaTheme="majorEastAsia" w:hAnsiTheme="majorHAnsi" w:cstheme="majorBidi"/>
      <w:color w:val="990000" w:themeColor="accent1"/>
      <w:sz w:val="96"/>
      <w:szCs w:val="52"/>
    </w:rPr>
  </w:style>
  <w:style w:type="character" w:customStyle="1" w:styleId="TitleChar">
    <w:name w:val="Title Char"/>
    <w:basedOn w:val="DefaultParagraphFont"/>
    <w:link w:val="Title"/>
    <w:rsid w:val="00B778DC"/>
    <w:rPr>
      <w:rFonts w:asciiTheme="majorHAnsi" w:eastAsiaTheme="majorEastAsia" w:hAnsiTheme="majorHAnsi" w:cstheme="majorBidi"/>
      <w:color w:val="990000" w:themeColor="accent1"/>
      <w:sz w:val="96"/>
      <w:szCs w:val="52"/>
    </w:rPr>
  </w:style>
  <w:style w:type="paragraph" w:styleId="Subtitle">
    <w:name w:val="Subtitle"/>
    <w:basedOn w:val="Normal"/>
    <w:next w:val="Normal"/>
    <w:link w:val="SubtitleChar"/>
    <w:rsid w:val="007A61FD"/>
    <w:pPr>
      <w:numPr>
        <w:ilvl w:val="1"/>
      </w:numPr>
      <w:spacing w:after="0" w:line="600" w:lineRule="exact"/>
    </w:pPr>
    <w:rPr>
      <w:rFonts w:asciiTheme="majorHAnsi" w:eastAsiaTheme="majorEastAsia" w:hAnsiTheme="majorHAnsi" w:cstheme="majorBidi"/>
      <w:iCs/>
      <w:color w:val="990000" w:themeColor="accent1"/>
      <w:sz w:val="54"/>
    </w:rPr>
  </w:style>
  <w:style w:type="character" w:customStyle="1" w:styleId="SubtitleChar">
    <w:name w:val="Subtitle Char"/>
    <w:basedOn w:val="DefaultParagraphFont"/>
    <w:link w:val="Subtitle"/>
    <w:rsid w:val="007A61FD"/>
    <w:rPr>
      <w:rFonts w:asciiTheme="majorHAnsi" w:eastAsiaTheme="majorEastAsia" w:hAnsiTheme="majorHAnsi" w:cstheme="majorBidi"/>
      <w:iCs/>
      <w:color w:val="990000" w:themeColor="accent1"/>
      <w:sz w:val="54"/>
    </w:rPr>
  </w:style>
  <w:style w:type="character" w:customStyle="1" w:styleId="Heading3Char">
    <w:name w:val="Heading 3 Char"/>
    <w:basedOn w:val="DefaultParagraphFont"/>
    <w:link w:val="Heading3"/>
    <w:rsid w:val="00DB4738"/>
    <w:rPr>
      <w:rFonts w:asciiTheme="majorHAnsi" w:eastAsiaTheme="majorEastAsia" w:hAnsiTheme="majorHAnsi" w:cstheme="majorBidi"/>
      <w:bCs/>
      <w:caps/>
      <w:color w:val="990000" w:themeColor="accent1"/>
      <w:sz w:val="16"/>
    </w:rPr>
  </w:style>
  <w:style w:type="paragraph" w:styleId="BlockText">
    <w:name w:val="Block Text"/>
    <w:basedOn w:val="Normal"/>
    <w:rsid w:val="00971C41"/>
    <w:pPr>
      <w:spacing w:after="0"/>
    </w:pPr>
    <w:rPr>
      <w:rFonts w:eastAsiaTheme="minorEastAsia"/>
      <w:b/>
      <w:iCs/>
      <w:color w:val="7F7F7F" w:themeColor="text1" w:themeTint="80"/>
      <w:sz w:val="18"/>
    </w:rPr>
  </w:style>
  <w:style w:type="paragraph" w:customStyle="1" w:styleId="Contact">
    <w:name w:val="Contact"/>
    <w:basedOn w:val="Normal"/>
    <w:qFormat/>
    <w:rsid w:val="00DB4738"/>
    <w:pPr>
      <w:spacing w:after="0"/>
    </w:pPr>
    <w:rPr>
      <w:sz w:val="16"/>
    </w:rPr>
  </w:style>
  <w:style w:type="character" w:styleId="Emphasis">
    <w:name w:val="Emphasis"/>
    <w:uiPriority w:val="20"/>
    <w:qFormat/>
    <w:rsid w:val="00100DE0"/>
    <w:rPr>
      <w:i/>
      <w:iCs/>
    </w:rPr>
  </w:style>
  <w:style w:type="paragraph" w:styleId="Header">
    <w:name w:val="header"/>
    <w:basedOn w:val="Normal"/>
    <w:link w:val="HeaderChar"/>
    <w:rsid w:val="00323E6B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rsid w:val="00323E6B"/>
    <w:rPr>
      <w:color w:val="595959" w:themeColor="text1" w:themeTint="A6"/>
      <w:sz w:val="20"/>
    </w:rPr>
  </w:style>
  <w:style w:type="paragraph" w:styleId="Footer">
    <w:name w:val="footer"/>
    <w:basedOn w:val="Normal"/>
    <w:link w:val="FooterChar"/>
    <w:rsid w:val="00323E6B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rsid w:val="00323E6B"/>
    <w:rPr>
      <w:color w:val="595959" w:themeColor="text1" w:themeTint="A6"/>
      <w:sz w:val="20"/>
    </w:rPr>
  </w:style>
  <w:style w:type="paragraph" w:styleId="HTMLPreformatted">
    <w:name w:val="HTML Preformatted"/>
    <w:basedOn w:val="Normal"/>
    <w:link w:val="HTMLPreformattedChar"/>
    <w:rsid w:val="007370D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Courier New" w:eastAsia="Courier New" w:hAnsi="Courier New" w:cs="Times New Roman"/>
      <w:color w:val="auto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7370D0"/>
    <w:rPr>
      <w:rFonts w:ascii="Courier New" w:eastAsia="Courier New" w:hAnsi="Courier New" w:cs="Times New Roman"/>
      <w:sz w:val="20"/>
      <w:szCs w:val="20"/>
    </w:rPr>
  </w:style>
  <w:style w:type="paragraph" w:styleId="ListParagraph">
    <w:name w:val="List Paragraph"/>
    <w:basedOn w:val="Normal"/>
    <w:rsid w:val="00DD1D6B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C5452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5452A"/>
    <w:rPr>
      <w:rFonts w:ascii="Tahoma" w:hAnsi="Tahoma" w:cs="Tahoma"/>
      <w:color w:val="595959" w:themeColor="text1" w:themeTint="A6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276">
    <w:lsdException w:name="Emphasis" w:uiPriority="20" w:qFormat="1"/>
  </w:latentStyles>
  <w:style w:type="paragraph" w:default="1" w:styleId="Normal">
    <w:name w:val="Normal"/>
    <w:qFormat/>
    <w:rsid w:val="003A1EB8"/>
    <w:rPr>
      <w:color w:val="595959" w:themeColor="text1" w:themeTint="A6"/>
      <w:sz w:val="20"/>
    </w:rPr>
  </w:style>
  <w:style w:type="paragraph" w:styleId="Heading1">
    <w:name w:val="heading 1"/>
    <w:basedOn w:val="Normal"/>
    <w:link w:val="Heading1Char"/>
    <w:uiPriority w:val="9"/>
    <w:qFormat/>
    <w:rsid w:val="003C6A11"/>
    <w:pPr>
      <w:keepNext/>
      <w:keepLines/>
      <w:spacing w:after="120"/>
      <w:outlineLvl w:val="0"/>
    </w:pPr>
    <w:rPr>
      <w:rFonts w:asciiTheme="majorHAnsi" w:eastAsiaTheme="majorEastAsia" w:hAnsiTheme="majorHAnsi" w:cstheme="majorBidi"/>
      <w:bCs/>
      <w:color w:val="990000" w:themeColor="accent1"/>
      <w:sz w:val="28"/>
      <w:szCs w:val="32"/>
    </w:rPr>
  </w:style>
  <w:style w:type="paragraph" w:styleId="Heading2">
    <w:name w:val="heading 2"/>
    <w:basedOn w:val="Normal"/>
    <w:link w:val="Heading2Char"/>
    <w:rsid w:val="007A61FD"/>
    <w:pPr>
      <w:keepNext/>
      <w:keepLines/>
      <w:spacing w:after="0"/>
      <w:outlineLvl w:val="1"/>
    </w:pPr>
    <w:rPr>
      <w:rFonts w:asciiTheme="majorHAnsi" w:eastAsiaTheme="majorEastAsia" w:hAnsiTheme="majorHAnsi" w:cstheme="majorBidi"/>
      <w:b/>
      <w:bCs/>
      <w:color w:val="990000" w:themeColor="accent1"/>
      <w:sz w:val="18"/>
      <w:szCs w:val="26"/>
    </w:rPr>
  </w:style>
  <w:style w:type="paragraph" w:styleId="Heading3">
    <w:name w:val="heading 3"/>
    <w:basedOn w:val="Normal"/>
    <w:next w:val="Normal"/>
    <w:link w:val="Heading3Char"/>
    <w:rsid w:val="00DB4738"/>
    <w:pPr>
      <w:keepNext/>
      <w:keepLines/>
      <w:spacing w:after="0"/>
      <w:outlineLvl w:val="2"/>
    </w:pPr>
    <w:rPr>
      <w:rFonts w:asciiTheme="majorHAnsi" w:eastAsiaTheme="majorEastAsia" w:hAnsiTheme="majorHAnsi" w:cstheme="majorBidi"/>
      <w:bCs/>
      <w:caps/>
      <w:color w:val="990000" w:themeColor="accent1"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C6A11"/>
    <w:rPr>
      <w:rFonts w:asciiTheme="majorHAnsi" w:eastAsiaTheme="majorEastAsia" w:hAnsiTheme="majorHAnsi" w:cstheme="majorBidi"/>
      <w:bCs/>
      <w:color w:val="990000" w:themeColor="accent1"/>
      <w:sz w:val="28"/>
      <w:szCs w:val="32"/>
    </w:rPr>
  </w:style>
  <w:style w:type="character" w:customStyle="1" w:styleId="Heading2Char">
    <w:name w:val="Heading 2 Char"/>
    <w:basedOn w:val="DefaultParagraphFont"/>
    <w:link w:val="Heading2"/>
    <w:rsid w:val="007A61FD"/>
    <w:rPr>
      <w:rFonts w:asciiTheme="majorHAnsi" w:eastAsiaTheme="majorEastAsia" w:hAnsiTheme="majorHAnsi" w:cstheme="majorBidi"/>
      <w:b/>
      <w:bCs/>
      <w:color w:val="990000" w:themeColor="accent1"/>
      <w:sz w:val="18"/>
      <w:szCs w:val="26"/>
    </w:rPr>
  </w:style>
  <w:style w:type="paragraph" w:styleId="Title">
    <w:name w:val="Title"/>
    <w:basedOn w:val="Normal"/>
    <w:next w:val="Normal"/>
    <w:link w:val="TitleChar"/>
    <w:rsid w:val="00B778DC"/>
    <w:pPr>
      <w:spacing w:after="0" w:line="1040" w:lineRule="exact"/>
    </w:pPr>
    <w:rPr>
      <w:rFonts w:asciiTheme="majorHAnsi" w:eastAsiaTheme="majorEastAsia" w:hAnsiTheme="majorHAnsi" w:cstheme="majorBidi"/>
      <w:color w:val="990000" w:themeColor="accent1"/>
      <w:sz w:val="96"/>
      <w:szCs w:val="52"/>
    </w:rPr>
  </w:style>
  <w:style w:type="character" w:customStyle="1" w:styleId="TitleChar">
    <w:name w:val="Title Char"/>
    <w:basedOn w:val="DefaultParagraphFont"/>
    <w:link w:val="Title"/>
    <w:rsid w:val="00B778DC"/>
    <w:rPr>
      <w:rFonts w:asciiTheme="majorHAnsi" w:eastAsiaTheme="majorEastAsia" w:hAnsiTheme="majorHAnsi" w:cstheme="majorBidi"/>
      <w:color w:val="990000" w:themeColor="accent1"/>
      <w:sz w:val="96"/>
      <w:szCs w:val="52"/>
    </w:rPr>
  </w:style>
  <w:style w:type="paragraph" w:styleId="Subtitle">
    <w:name w:val="Subtitle"/>
    <w:basedOn w:val="Normal"/>
    <w:next w:val="Normal"/>
    <w:link w:val="SubtitleChar"/>
    <w:rsid w:val="007A61FD"/>
    <w:pPr>
      <w:numPr>
        <w:ilvl w:val="1"/>
      </w:numPr>
      <w:spacing w:after="0" w:line="600" w:lineRule="exact"/>
    </w:pPr>
    <w:rPr>
      <w:rFonts w:asciiTheme="majorHAnsi" w:eastAsiaTheme="majorEastAsia" w:hAnsiTheme="majorHAnsi" w:cstheme="majorBidi"/>
      <w:iCs/>
      <w:color w:val="990000" w:themeColor="accent1"/>
      <w:sz w:val="54"/>
    </w:rPr>
  </w:style>
  <w:style w:type="character" w:customStyle="1" w:styleId="SubtitleChar">
    <w:name w:val="Subtitle Char"/>
    <w:basedOn w:val="DefaultParagraphFont"/>
    <w:link w:val="Subtitle"/>
    <w:rsid w:val="007A61FD"/>
    <w:rPr>
      <w:rFonts w:asciiTheme="majorHAnsi" w:eastAsiaTheme="majorEastAsia" w:hAnsiTheme="majorHAnsi" w:cstheme="majorBidi"/>
      <w:iCs/>
      <w:color w:val="990000" w:themeColor="accent1"/>
      <w:sz w:val="54"/>
    </w:rPr>
  </w:style>
  <w:style w:type="character" w:customStyle="1" w:styleId="Heading3Char">
    <w:name w:val="Heading 3 Char"/>
    <w:basedOn w:val="DefaultParagraphFont"/>
    <w:link w:val="Heading3"/>
    <w:rsid w:val="00DB4738"/>
    <w:rPr>
      <w:rFonts w:asciiTheme="majorHAnsi" w:eastAsiaTheme="majorEastAsia" w:hAnsiTheme="majorHAnsi" w:cstheme="majorBidi"/>
      <w:bCs/>
      <w:caps/>
      <w:color w:val="990000" w:themeColor="accent1"/>
      <w:sz w:val="16"/>
    </w:rPr>
  </w:style>
  <w:style w:type="paragraph" w:styleId="BlockText">
    <w:name w:val="Block Text"/>
    <w:basedOn w:val="Normal"/>
    <w:rsid w:val="00971C41"/>
    <w:pPr>
      <w:spacing w:after="0"/>
    </w:pPr>
    <w:rPr>
      <w:rFonts w:eastAsiaTheme="minorEastAsia"/>
      <w:b/>
      <w:iCs/>
      <w:color w:val="7F7F7F" w:themeColor="text1" w:themeTint="80"/>
      <w:sz w:val="18"/>
    </w:rPr>
  </w:style>
  <w:style w:type="paragraph" w:customStyle="1" w:styleId="Contact">
    <w:name w:val="Contact"/>
    <w:basedOn w:val="Normal"/>
    <w:qFormat/>
    <w:rsid w:val="00DB4738"/>
    <w:pPr>
      <w:spacing w:after="0"/>
    </w:pPr>
    <w:rPr>
      <w:sz w:val="16"/>
    </w:rPr>
  </w:style>
  <w:style w:type="character" w:styleId="Emphasis">
    <w:name w:val="Emphasis"/>
    <w:uiPriority w:val="20"/>
    <w:qFormat/>
    <w:rsid w:val="00100DE0"/>
    <w:rPr>
      <w:i/>
      <w:iCs/>
    </w:rPr>
  </w:style>
  <w:style w:type="paragraph" w:styleId="Header">
    <w:name w:val="header"/>
    <w:basedOn w:val="Normal"/>
    <w:link w:val="HeaderChar"/>
    <w:rsid w:val="00323E6B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rsid w:val="00323E6B"/>
    <w:rPr>
      <w:color w:val="595959" w:themeColor="text1" w:themeTint="A6"/>
      <w:sz w:val="20"/>
    </w:rPr>
  </w:style>
  <w:style w:type="paragraph" w:styleId="Footer">
    <w:name w:val="footer"/>
    <w:basedOn w:val="Normal"/>
    <w:link w:val="FooterChar"/>
    <w:rsid w:val="00323E6B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rsid w:val="00323E6B"/>
    <w:rPr>
      <w:color w:val="595959" w:themeColor="text1" w:themeTint="A6"/>
      <w:sz w:val="20"/>
    </w:rPr>
  </w:style>
  <w:style w:type="paragraph" w:styleId="HTMLPreformatted">
    <w:name w:val="HTML Preformatted"/>
    <w:basedOn w:val="Normal"/>
    <w:link w:val="HTMLPreformattedChar"/>
    <w:rsid w:val="007370D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Courier New" w:eastAsia="Courier New" w:hAnsi="Courier New" w:cs="Times New Roman"/>
      <w:color w:val="auto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7370D0"/>
    <w:rPr>
      <w:rFonts w:ascii="Courier New" w:eastAsia="Courier New" w:hAnsi="Courier New" w:cs="Times New Roman"/>
      <w:sz w:val="20"/>
      <w:szCs w:val="20"/>
    </w:rPr>
  </w:style>
  <w:style w:type="paragraph" w:styleId="ListParagraph">
    <w:name w:val="List Paragraph"/>
    <w:basedOn w:val="Normal"/>
    <w:rsid w:val="00DD1D6B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C5452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5452A"/>
    <w:rPr>
      <w:rFonts w:ascii="Tahoma" w:hAnsi="Tahoma" w:cs="Tahoma"/>
      <w:color w:val="595959" w:themeColor="text1" w:themeTint="A6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oleObject" Target="embeddings/oleObject6.bin"/><Relationship Id="rId21" Type="http://schemas.openxmlformats.org/officeDocument/2006/relationships/image" Target="media/image6.png"/><Relationship Id="rId22" Type="http://schemas.openxmlformats.org/officeDocument/2006/relationships/image" Target="media/image7.png"/><Relationship Id="rId23" Type="http://schemas.openxmlformats.org/officeDocument/2006/relationships/image" Target="media/image8.jpeg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Data Sheet Brochure">
  <a:themeElements>
    <a:clrScheme name="Plaza">
      <a:dk1>
        <a:sysClr val="windowText" lastClr="000000"/>
      </a:dk1>
      <a:lt1>
        <a:sysClr val="window" lastClr="FFFFFF"/>
      </a:lt1>
      <a:dk2>
        <a:srgbClr val="333333"/>
      </a:dk2>
      <a:lt2>
        <a:srgbClr val="CCCCCC"/>
      </a:lt2>
      <a:accent1>
        <a:srgbClr val="990000"/>
      </a:accent1>
      <a:accent2>
        <a:srgbClr val="580101"/>
      </a:accent2>
      <a:accent3>
        <a:srgbClr val="E94A00"/>
      </a:accent3>
      <a:accent4>
        <a:srgbClr val="EB8F00"/>
      </a:accent4>
      <a:accent5>
        <a:srgbClr val="A4A4A4"/>
      </a:accent5>
      <a:accent6>
        <a:srgbClr val="666666"/>
      </a:accent6>
      <a:hlink>
        <a:srgbClr val="D01010"/>
      </a:hlink>
      <a:folHlink>
        <a:srgbClr val="E6682E"/>
      </a:folHlink>
    </a:clrScheme>
    <a:fontScheme name="Data Sheet Brochure">
      <a:majorFont>
        <a:latin typeface="Corbel"/>
        <a:ea typeface=""/>
        <a:cs typeface=""/>
        <a:font script="Jpan" typeface="メイリオ"/>
      </a:majorFont>
      <a:minorFont>
        <a:latin typeface="Corbel"/>
        <a:ea typeface=""/>
        <a:cs typeface=""/>
        <a:font script="Jpan" typeface="メイリオ"/>
      </a:minorFont>
    </a:fontScheme>
    <a:fmtScheme name="Data Sheet Brochur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38F6671-15C2-7D4A-8E97-5391F07A21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</Words>
  <Characters>16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umbia University</Company>
  <LinksUpToDate>false</LinksUpToDate>
  <CharactersWithSpaces>17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 R</dc:creator>
  <cp:lastModifiedBy>Anita Mehta</cp:lastModifiedBy>
  <cp:revision>3</cp:revision>
  <cp:lastPrinted>2016-08-13T11:49:00Z</cp:lastPrinted>
  <dcterms:created xsi:type="dcterms:W3CDTF">2016-08-16T23:46:00Z</dcterms:created>
  <dcterms:modified xsi:type="dcterms:W3CDTF">2016-08-17T01:01:00Z</dcterms:modified>
</cp:coreProperties>
</file>